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37"/>
  </p:notesMasterIdLst>
  <p:sldIdLst>
    <p:sldId id="256" r:id="rId5"/>
    <p:sldId id="257" r:id="rId6"/>
    <p:sldId id="313" r:id="rId7"/>
    <p:sldId id="314" r:id="rId8"/>
    <p:sldId id="315" r:id="rId9"/>
    <p:sldId id="316" r:id="rId10"/>
    <p:sldId id="317" r:id="rId11"/>
    <p:sldId id="258" r:id="rId12"/>
    <p:sldId id="318" r:id="rId13"/>
    <p:sldId id="264" r:id="rId14"/>
    <p:sldId id="286" r:id="rId15"/>
    <p:sldId id="289" r:id="rId16"/>
    <p:sldId id="319" r:id="rId17"/>
    <p:sldId id="288" r:id="rId18"/>
    <p:sldId id="320" r:id="rId19"/>
    <p:sldId id="297" r:id="rId20"/>
    <p:sldId id="299" r:id="rId21"/>
    <p:sldId id="321" r:id="rId22"/>
    <p:sldId id="322" r:id="rId23"/>
    <p:sldId id="333" r:id="rId24"/>
    <p:sldId id="323" r:id="rId25"/>
    <p:sldId id="334" r:id="rId26"/>
    <p:sldId id="324" r:id="rId27"/>
    <p:sldId id="332" r:id="rId28"/>
    <p:sldId id="327" r:id="rId29"/>
    <p:sldId id="328" r:id="rId30"/>
    <p:sldId id="329" r:id="rId31"/>
    <p:sldId id="330" r:id="rId32"/>
    <p:sldId id="331" r:id="rId33"/>
    <p:sldId id="278" r:id="rId34"/>
    <p:sldId id="279" r:id="rId35"/>
    <p:sldId id="263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>
      <p:ext uri="{19B8F6BF-5375-455C-9EA6-DF929625EA0E}">
        <p15:presenceInfo xmlns:p15="http://schemas.microsoft.com/office/powerpoint/2012/main" userId="S-1-5-21-2973485031-1523744116-3428423271-1001" providerId="AD"/>
      </p:ext>
    </p:extLst>
  </p:cmAuthor>
  <p:cmAuthor id="2" name="ASUS" initials="A" lastIdx="1" clrIdx="1">
    <p:extLst>
      <p:ext uri="{19B8F6BF-5375-455C-9EA6-DF929625EA0E}">
        <p15:presenceInfo xmlns:p15="http://schemas.microsoft.com/office/powerpoint/2012/main" userId="ASUS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112EE"/>
    <a:srgbClr val="AF519F"/>
    <a:srgbClr val="E2891E"/>
    <a:srgbClr val="000000"/>
    <a:srgbClr val="B6954A"/>
    <a:srgbClr val="416529"/>
    <a:srgbClr val="3CC453"/>
    <a:srgbClr val="16EA76"/>
    <a:srgbClr val="F7093C"/>
    <a:srgbClr val="2704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40" autoAdjust="0"/>
    <p:restoredTop sz="94497" autoAdjust="0"/>
  </p:normalViewPr>
  <p:slideViewPr>
    <p:cSldViewPr snapToGrid="0">
      <p:cViewPr varScale="1">
        <p:scale>
          <a:sx n="75" d="100"/>
          <a:sy n="75" d="100"/>
        </p:scale>
        <p:origin x="320" y="36"/>
      </p:cViewPr>
      <p:guideLst>
        <p:guide orient="horz" pos="2137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presProps" Target="presProps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7-29T16:56:56.244" idx="1">
    <p:pos x="4279" y="3264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1.wmf"/><Relationship Id="rId4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e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32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7/2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ở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ưới hình thức trò ch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“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à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ặng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í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ật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. 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ơ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ay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nh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ả lời nhanh các câu hỏi trắc nghiệm tr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à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ặng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</a:t>
            </a:r>
            <a:endParaRPr lang="en-US" sz="1800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7693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S </a:t>
            </a:r>
            <a:r>
              <a:rPr lang="en-US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ân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rồ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a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ổ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óm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uậ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ung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1617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4900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ó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uận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GV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iể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ự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hiệm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7523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ung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12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í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h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ớ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ung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12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í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96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8578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GV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ẫ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ậ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ì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ì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Á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ì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ế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ự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ý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ythagore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ảo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1076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ẫn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ận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endParaRPr lang="en-US" sz="1200" dirty="0" smtClean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ì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n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ì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Áp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ì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ết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: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ựa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ý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ythagore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ảo</a:t>
            </a:r>
            <a:endParaRPr lang="en-US" sz="1200" dirty="0" smtClean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2125C-19E7-459C-B88A-92F49B278D1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6509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ẫn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ận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endParaRPr lang="en-US" sz="1200" dirty="0" smtClean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ì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n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ì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Áp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ì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ết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: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ựa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ý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ythagore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2125C-19E7-459C-B88A-92F49B278D1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03922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ẫn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ận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endParaRPr lang="en-US" sz="1200" dirty="0" smtClean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ì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n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ì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Áp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ì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ết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: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ựa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ý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ythagore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ảo</a:t>
            </a:r>
            <a:endParaRPr lang="en-US" sz="1200" dirty="0" smtClean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2125C-19E7-459C-B88A-92F49B278D1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70068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ẫn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ận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endParaRPr lang="en-US" sz="1200" dirty="0" smtClean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ì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n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ì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Áp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ì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ết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: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ựa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ý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ythagore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ảo</a:t>
            </a:r>
            <a:endParaRPr lang="en-US" sz="1200" dirty="0" smtClean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2125C-19E7-459C-B88A-92F49B278D1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254504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CD36FF33-B113-346D-1FC9-071D8940C1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E0615A23-4142-A004-5DC0-387753CEAA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31908F3E-629B-F14C-4577-E7198F9F0B1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7714373-FC26-4A9B-80D0-210EA9D267A9}" type="slidenum">
              <a:rPr lang="en-US" altLang="en-US" smtClean="0"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GV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ọ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i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ườ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ợ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ự</a:t>
            </a:r>
            <a:r>
              <a:rPr lang="en-US" baseline="0" dirty="0" smtClean="0"/>
              <a:t> do, </a:t>
            </a:r>
            <a:r>
              <a:rPr lang="en-US" baseline="0" dirty="0" err="1" smtClean="0"/>
              <a:t>sa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ố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dirty="0" err="1" smtClean="0"/>
              <a:t>gợi</a:t>
            </a:r>
            <a:r>
              <a:rPr lang="en-US" baseline="0" dirty="0" smtClean="0"/>
              <a:t> ý </a:t>
            </a:r>
            <a:r>
              <a:rPr lang="en-US" baseline="0" dirty="0" err="1" smtClean="0"/>
              <a:t>họ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i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ườ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ợ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ố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ưu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xé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ớ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ất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xé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ổ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a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ò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rồi</a:t>
            </a:r>
            <a:r>
              <a:rPr lang="en-US" baseline="0" dirty="0" smtClean="0"/>
              <a:t> so </a:t>
            </a:r>
            <a:r>
              <a:rPr lang="en-US" baseline="0" dirty="0" err="1" smtClean="0"/>
              <a:t>sánh</a:t>
            </a:r>
            <a:r>
              <a:rPr lang="en-US" baseline="0" dirty="0" smtClean="0"/>
              <a:t>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2125C-19E7-459C-B88A-92F49B278D1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66075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GV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ọ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i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ườ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ợ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ự</a:t>
            </a:r>
            <a:r>
              <a:rPr lang="en-US" baseline="0" dirty="0" smtClean="0"/>
              <a:t> do, </a:t>
            </a:r>
            <a:r>
              <a:rPr lang="en-US" baseline="0" dirty="0" err="1" smtClean="0"/>
              <a:t>sa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ố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dirty="0" err="1" smtClean="0"/>
              <a:t>gợi</a:t>
            </a:r>
            <a:r>
              <a:rPr lang="en-US" baseline="0" dirty="0" smtClean="0"/>
              <a:t> ý </a:t>
            </a:r>
            <a:r>
              <a:rPr lang="en-US" baseline="0" dirty="0" err="1" smtClean="0"/>
              <a:t>họ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i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ườ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ợ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ố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ưu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xé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ớ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ất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xé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ổ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a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ò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rồi</a:t>
            </a:r>
            <a:r>
              <a:rPr lang="en-US" baseline="0" dirty="0" smtClean="0"/>
              <a:t> so </a:t>
            </a:r>
            <a:r>
              <a:rPr lang="en-US" baseline="0" dirty="0" err="1" smtClean="0"/>
              <a:t>sánh</a:t>
            </a:r>
            <a:r>
              <a:rPr lang="en-US" baseline="0" dirty="0" smtClean="0"/>
              <a:t>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2125C-19E7-459C-B88A-92F49B278D1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47169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S </a:t>
            </a:r>
            <a:r>
              <a:rPr lang="en-US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ân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L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ả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y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2125C-19E7-459C-B88A-92F49B278D1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05787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2125C-19E7-459C-B88A-92F49B278D1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336601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2125C-19E7-459C-B88A-92F49B278D1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15006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2125C-19E7-459C-B88A-92F49B278D1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61043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uậ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óm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b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ả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2125C-19E7-459C-B88A-92F49B278D1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4096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ó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ả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2125C-19E7-459C-B88A-92F49B278D1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7294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ó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ả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2125C-19E7-459C-B88A-92F49B278D1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24013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5296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CD36FF33-B113-346D-1FC9-071D8940C1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E0615A23-4142-A004-5DC0-387753CEAA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31908F3E-629B-F14C-4577-E7198F9F0B1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7714373-FC26-4A9B-80D0-210EA9D267A9}" type="slidenum">
              <a:rPr lang="en-US" altLang="en-US" smtClean="0"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88054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CD36FF33-B113-346D-1FC9-071D8940C1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E0615A23-4142-A004-5DC0-387753CEAA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31908F3E-629B-F14C-4577-E7198F9F0B1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7714373-FC26-4A9B-80D0-210EA9D267A9}" type="slidenum">
              <a:rPr lang="en-US" altLang="en-US" smtClean="0"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03440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1C2528D4-31C7-655C-B704-9BDD5A5073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42E40DEF-B00F-76CE-F5E2-EB57603753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427815DA-8D73-FFDD-05E3-6CF1C8E2793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1E52C5C-816D-4275-82B2-CF66249CEC0B}" type="slidenum">
              <a:rPr lang="en-US" altLang="en-US" smtClean="0"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1C2528D4-31C7-655C-B704-9BDD5A5073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42E40DEF-B00F-76CE-F5E2-EB57603753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427815DA-8D73-FFDD-05E3-6CF1C8E2793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1E52C5C-816D-4275-82B2-CF66249CEC0B}" type="slidenum">
              <a:rPr lang="en-US" altLang="en-US" smtClean="0"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12859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ôi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8588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ồi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ia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ẻ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a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ận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uối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8439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GV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a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ước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Chuẩ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o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8998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png"/><Relationship Id="rId7" Type="http://schemas.openxmlformats.org/officeDocument/2006/relationships/image" Target="../media/image29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Relationship Id="rId9" Type="http://schemas.openxmlformats.org/officeDocument/2006/relationships/image" Target="../media/image3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7.png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png"/><Relationship Id="rId11" Type="http://schemas.openxmlformats.org/officeDocument/2006/relationships/image" Target="../media/image34.wmf"/><Relationship Id="rId5" Type="http://schemas.openxmlformats.org/officeDocument/2006/relationships/image" Target="../media/image32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gif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jpe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jpeg"/><Relationship Id="rId11" Type="http://schemas.openxmlformats.org/officeDocument/2006/relationships/image" Target="../media/image42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1.wmf"/><Relationship Id="rId1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50.wmf"/><Relationship Id="rId3" Type="http://schemas.openxmlformats.org/officeDocument/2006/relationships/video" Target="../media/media2.mp4"/><Relationship Id="rId7" Type="http://schemas.openxmlformats.org/officeDocument/2006/relationships/image" Target="../media/image52.png"/><Relationship Id="rId12" Type="http://schemas.openxmlformats.org/officeDocument/2006/relationships/oleObject" Target="../embeddings/oleObject22.bin"/><Relationship Id="rId2" Type="http://schemas.microsoft.com/office/2007/relationships/media" Target="../media/media2.mp4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png"/><Relationship Id="rId11" Type="http://schemas.openxmlformats.org/officeDocument/2006/relationships/image" Target="../media/image49.wmf"/><Relationship Id="rId5" Type="http://schemas.openxmlformats.org/officeDocument/2006/relationships/notesSlide" Target="../notesSlides/notesSlide16.xml"/><Relationship Id="rId10" Type="http://schemas.openxmlformats.org/officeDocument/2006/relationships/oleObject" Target="../embeddings/oleObject21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oleObject" Target="../embeddings/oleObject25.bin"/><Relationship Id="rId3" Type="http://schemas.openxmlformats.org/officeDocument/2006/relationships/video" Target="../media/media2.mp4"/><Relationship Id="rId7" Type="http://schemas.openxmlformats.org/officeDocument/2006/relationships/image" Target="../media/image52.png"/><Relationship Id="rId12" Type="http://schemas.openxmlformats.org/officeDocument/2006/relationships/image" Target="../media/image54.wmf"/><Relationship Id="rId2" Type="http://schemas.microsoft.com/office/2007/relationships/media" Target="../media/media2.mp4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png"/><Relationship Id="rId11" Type="http://schemas.openxmlformats.org/officeDocument/2006/relationships/oleObject" Target="../embeddings/oleObject24.bin"/><Relationship Id="rId5" Type="http://schemas.openxmlformats.org/officeDocument/2006/relationships/notesSlide" Target="../notesSlides/notesSlide17.xml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53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Layout" Target="../slideLayouts/slideLayout2.xml"/><Relationship Id="rId7" Type="http://schemas.openxmlformats.org/officeDocument/2006/relationships/slide" Target="slide20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10" Type="http://schemas.openxmlformats.org/officeDocument/2006/relationships/slide" Target="slide23.xml"/><Relationship Id="rId4" Type="http://schemas.openxmlformats.org/officeDocument/2006/relationships/notesSlide" Target="../notesSlides/notesSlide18.xml"/><Relationship Id="rId9" Type="http://schemas.openxmlformats.org/officeDocument/2006/relationships/slide" Target="slide2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13" Type="http://schemas.openxmlformats.org/officeDocument/2006/relationships/image" Target="../media/image12.png"/><Relationship Id="rId18" Type="http://schemas.openxmlformats.org/officeDocument/2006/relationships/slide" Target="slide8.xml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slide" Target="slide5.xml"/><Relationship Id="rId17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6" Type="http://schemas.openxmlformats.org/officeDocument/2006/relationships/slide" Target="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11" Type="http://schemas.openxmlformats.org/officeDocument/2006/relationships/image" Target="../media/image11.png"/><Relationship Id="rId5" Type="http://schemas.openxmlformats.org/officeDocument/2006/relationships/image" Target="../media/image7.jpeg"/><Relationship Id="rId15" Type="http://schemas.openxmlformats.org/officeDocument/2006/relationships/image" Target="../media/image13.png"/><Relationship Id="rId10" Type="http://schemas.openxmlformats.org/officeDocument/2006/relationships/slide" Target="slide4.xml"/><Relationship Id="rId4" Type="http://schemas.openxmlformats.org/officeDocument/2006/relationships/image" Target="../media/image6.jpeg"/><Relationship Id="rId9" Type="http://schemas.openxmlformats.org/officeDocument/2006/relationships/image" Target="../media/image10.jpeg"/><Relationship Id="rId14" Type="http://schemas.openxmlformats.org/officeDocument/2006/relationships/slide" Target="slide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11" Type="http://schemas.openxmlformats.org/officeDocument/2006/relationships/slide" Target="slide19.xml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60.wmf"/><Relationship Id="rId4" Type="http://schemas.openxmlformats.org/officeDocument/2006/relationships/image" Target="../media/image52.png"/><Relationship Id="rId9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slide" Target="slide19.xml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63.wmf"/><Relationship Id="rId4" Type="http://schemas.openxmlformats.org/officeDocument/2006/relationships/image" Target="../media/image52.png"/><Relationship Id="rId9" Type="http://schemas.openxmlformats.org/officeDocument/2006/relationships/oleObject" Target="../embeddings/oleObject3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slide" Target="slide19.xml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66.wmf"/><Relationship Id="rId4" Type="http://schemas.openxmlformats.org/officeDocument/2006/relationships/image" Target="../media/image52.png"/><Relationship Id="rId9" Type="http://schemas.openxmlformats.org/officeDocument/2006/relationships/oleObject" Target="../embeddings/oleObject3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70.wmf"/><Relationship Id="rId5" Type="http://schemas.openxmlformats.org/officeDocument/2006/relationships/image" Target="../media/image72.emf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52.png"/><Relationship Id="rId9" Type="http://schemas.openxmlformats.org/officeDocument/2006/relationships/image" Target="../media/image6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78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72.emf"/><Relationship Id="rId4" Type="http://schemas.openxmlformats.org/officeDocument/2006/relationships/image" Target="../media/image52.png"/><Relationship Id="rId9" Type="http://schemas.openxmlformats.org/officeDocument/2006/relationships/image" Target="../media/image68.png"/><Relationship Id="rId14" Type="http://schemas.openxmlformats.org/officeDocument/2006/relationships/image" Target="../media/image7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82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9.e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81.wmf"/><Relationship Id="rId5" Type="http://schemas.openxmlformats.org/officeDocument/2006/relationships/image" Target="../media/image72.e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52.png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5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70.wmf"/><Relationship Id="rId5" Type="http://schemas.openxmlformats.org/officeDocument/2006/relationships/image" Target="../media/image72.e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52.png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5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emf"/><Relationship Id="rId4" Type="http://schemas.openxmlformats.org/officeDocument/2006/relationships/image" Target="../media/image8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1.png"/><Relationship Id="rId11" Type="http://schemas.openxmlformats.org/officeDocument/2006/relationships/oleObject" Target="../embeddings/oleObject59.bin"/><Relationship Id="rId5" Type="http://schemas.openxmlformats.org/officeDocument/2006/relationships/image" Target="../media/image87.emf"/><Relationship Id="rId10" Type="http://schemas.openxmlformats.org/officeDocument/2006/relationships/image" Target="../media/image89.wmf"/><Relationship Id="rId4" Type="http://schemas.openxmlformats.org/officeDocument/2006/relationships/image" Target="../media/image52.png"/><Relationship Id="rId9" Type="http://schemas.openxmlformats.org/officeDocument/2006/relationships/oleObject" Target="../embeddings/oleObject5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6.jp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slide" Target="slide2.xml"/><Relationship Id="rId5" Type="http://schemas.openxmlformats.org/officeDocument/2006/relationships/image" Target="../media/image15.png"/><Relationship Id="rId4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13" Type="http://schemas.openxmlformats.org/officeDocument/2006/relationships/image" Target="../media/image17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6.jpg"/><Relationship Id="rId12" Type="http://schemas.openxmlformats.org/officeDocument/2006/relationships/image" Target="../media/image150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slide" Target="slide2.xml"/><Relationship Id="rId11" Type="http://schemas.openxmlformats.org/officeDocument/2006/relationships/image" Target="../media/image140.png"/><Relationship Id="rId5" Type="http://schemas.openxmlformats.org/officeDocument/2006/relationships/image" Target="../media/image15.png"/><Relationship Id="rId10" Type="http://schemas.openxmlformats.org/officeDocument/2006/relationships/image" Target="../media/image130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12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6.jp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slide" Target="slide2.xml"/><Relationship Id="rId5" Type="http://schemas.openxmlformats.org/officeDocument/2006/relationships/image" Target="../media/image15.png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g"/><Relationship Id="rId13" Type="http://schemas.openxmlformats.org/officeDocument/2006/relationships/oleObject" Target="../embeddings/oleObject3.bin"/><Relationship Id="rId18" Type="http://schemas.openxmlformats.org/officeDocument/2006/relationships/comments" Target="../comments/comment1.xml"/><Relationship Id="rId3" Type="http://schemas.openxmlformats.org/officeDocument/2006/relationships/video" Target="../media/media1.mp4"/><Relationship Id="rId7" Type="http://schemas.openxmlformats.org/officeDocument/2006/relationships/slide" Target="slide2.xml"/><Relationship Id="rId12" Type="http://schemas.openxmlformats.org/officeDocument/2006/relationships/image" Target="../media/image20.wmf"/><Relationship Id="rId17" Type="http://schemas.openxmlformats.org/officeDocument/2006/relationships/image" Target="../media/image17.png"/><Relationship Id="rId2" Type="http://schemas.microsoft.com/office/2007/relationships/media" Target="../media/media1.mp4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2.bin"/><Relationship Id="rId5" Type="http://schemas.openxmlformats.org/officeDocument/2006/relationships/notesSlide" Target="../notesSlides/notesSlide5.xml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19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6.jp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slide" Target="slide2.xml"/><Relationship Id="rId5" Type="http://schemas.openxmlformats.org/officeDocument/2006/relationships/image" Target="../media/image15.pn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4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Ý PYTHAGORE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NGUYỄN THỊ DUNG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8-C5-Tiết 2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1985" y="1"/>
            <a:ext cx="2071529" cy="1864376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678693" y="259444"/>
            <a:ext cx="819433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(SGK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95)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F4B93F8-12D1-5E99-ADC0-131A7099C2A8}"/>
              </a:ext>
            </a:extLst>
          </p:cNvPr>
          <p:cNvSpPr txBox="1"/>
          <p:nvPr/>
        </p:nvSpPr>
        <p:spPr>
          <a:xfrm>
            <a:off x="7029802" y="3467377"/>
            <a:ext cx="326406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+mj-lt"/>
              </a:rPr>
              <a:t>- </a:t>
            </a:r>
            <a:r>
              <a:rPr lang="vi-VN" sz="2800" dirty="0">
                <a:latin typeface="+mj-lt"/>
              </a:rPr>
              <a:t>Điểm chung của hai đường tròn là điểm A. Nối điểm A và điểm B, điểm A và điểm C. Ta được tam </a:t>
            </a:r>
            <a:r>
              <a:rPr lang="vi-VN" sz="2800" dirty="0" smtClean="0">
                <a:latin typeface="+mj-lt"/>
              </a:rPr>
              <a:t>giác  </a:t>
            </a:r>
            <a:r>
              <a:rPr lang="vi-VN" sz="2800" dirty="0">
                <a:latin typeface="+mj-lt"/>
              </a:rPr>
              <a:t>theo yêu </a:t>
            </a:r>
            <a:r>
              <a:rPr lang="vi-VN" sz="2800" dirty="0" smtClean="0">
                <a:latin typeface="+mj-lt"/>
              </a:rPr>
              <a:t>cầu</a:t>
            </a:r>
            <a:r>
              <a:rPr lang="en-US" sz="2800" dirty="0" smtClean="0">
                <a:latin typeface="+mj-lt"/>
              </a:rPr>
              <a:t>.</a:t>
            </a:r>
            <a:endParaRPr lang="vi-VN" sz="2800" dirty="0">
              <a:latin typeface="+mj-lt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06745" y="4011090"/>
            <a:ext cx="2297732" cy="49611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76495" y="2747792"/>
            <a:ext cx="429967" cy="55242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9F4B93F8-12D1-5E99-ADC0-131A7099C2A8}"/>
              </a:ext>
            </a:extLst>
          </p:cNvPr>
          <p:cNvSpPr txBox="1"/>
          <p:nvPr/>
        </p:nvSpPr>
        <p:spPr>
          <a:xfrm>
            <a:off x="6976881" y="956920"/>
            <a:ext cx="32640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Vẽ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F4B93F8-12D1-5E99-ADC0-131A7099C2A8}"/>
              </a:ext>
            </a:extLst>
          </p:cNvPr>
          <p:cNvSpPr txBox="1"/>
          <p:nvPr/>
        </p:nvSpPr>
        <p:spPr>
          <a:xfrm>
            <a:off x="6976881" y="1654396"/>
            <a:ext cx="326406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+mj-lt"/>
              </a:rPr>
              <a:t>- </a:t>
            </a:r>
            <a:r>
              <a:rPr lang="vi-VN" sz="2800" dirty="0">
                <a:latin typeface="+mj-lt"/>
              </a:rPr>
              <a:t>Vẽ đường tròn tâm B bán kính 3cm, vẽ đường tròn tâm C bán kính </a:t>
            </a:r>
            <a:r>
              <a:rPr lang="vi-VN" sz="2800" dirty="0" smtClean="0">
                <a:latin typeface="+mj-lt"/>
              </a:rPr>
              <a:t>4cm</a:t>
            </a:r>
            <a:endParaRPr lang="vi-VN" sz="2800" dirty="0">
              <a:latin typeface="+mj-lt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7982" y="2846003"/>
            <a:ext cx="2497468" cy="249273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57642" y="2412419"/>
            <a:ext cx="3203407" cy="319734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84870" y="3137790"/>
            <a:ext cx="887379" cy="110484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16086" y="3111531"/>
            <a:ext cx="1382908" cy="1104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16" grpId="0"/>
      <p:bldP spid="22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989" y="122064"/>
            <a:ext cx="2496846" cy="178918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F23FE41-9E8E-C673-4C39-33A5293B8915}"/>
              </a:ext>
            </a:extLst>
          </p:cNvPr>
          <p:cNvSpPr txBox="1"/>
          <p:nvPr/>
        </p:nvSpPr>
        <p:spPr>
          <a:xfrm>
            <a:off x="2625354" y="363401"/>
            <a:ext cx="781277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và so sánh diện tích của hình vuông có 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ới tổng diện tích của hai hình vuông lần lượt có 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(Hình 6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828F34F-F54D-20AB-90BD-086B3FDEE2C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8497" y="1993054"/>
            <a:ext cx="4535005" cy="4713415"/>
          </a:xfrm>
          <a:prstGeom prst="rect">
            <a:avLst/>
          </a:prstGeom>
        </p:spPr>
      </p:pic>
      <p:sp>
        <p:nvSpPr>
          <p:cNvPr id="62" name="TextBox 61">
            <a:extLst>
              <a:ext uri="{FF2B5EF4-FFF2-40B4-BE49-F238E27FC236}">
                <a16:creationId xmlns:a16="http://schemas.microsoft.com/office/drawing/2014/main" id="{8659914C-67AD-496E-E68F-A254DAA0AAF4}"/>
              </a:ext>
            </a:extLst>
          </p:cNvPr>
          <p:cNvSpPr txBox="1"/>
          <p:nvPr/>
        </p:nvSpPr>
        <p:spPr>
          <a:xfrm>
            <a:off x="4767795" y="5403276"/>
            <a:ext cx="676512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ên diện tích của hình vuông có 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ổng diện tích của hai hình vuông lần lượt có 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125821" y="3218324"/>
            <a:ext cx="56723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499359"/>
              </p:ext>
            </p:extLst>
          </p:nvPr>
        </p:nvGraphicFramePr>
        <p:xfrm>
          <a:off x="5644219" y="2857041"/>
          <a:ext cx="2730870" cy="513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" name="Equation" r:id="rId8" imgW="1282680" imgH="241200" progId="Equation.DSMT4">
                  <p:embed/>
                </p:oleObj>
              </mc:Choice>
              <mc:Fallback>
                <p:oleObj name="Equation" r:id="rId8" imgW="1282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44219" y="2857041"/>
                        <a:ext cx="2730870" cy="513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125820" y="2418533"/>
            <a:ext cx="56723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148536" y="1643063"/>
            <a:ext cx="56723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758364" y="4111671"/>
            <a:ext cx="62773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852414"/>
              </p:ext>
            </p:extLst>
          </p:nvPr>
        </p:nvGraphicFramePr>
        <p:xfrm>
          <a:off x="5616390" y="2013584"/>
          <a:ext cx="2730870" cy="513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" name="Equation" r:id="rId10" imgW="1282680" imgH="241200" progId="Equation.DSMT4">
                  <p:embed/>
                </p:oleObj>
              </mc:Choice>
              <mc:Fallback>
                <p:oleObj name="Equation" r:id="rId10" imgW="1282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16390" y="2013584"/>
                        <a:ext cx="2730870" cy="513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414790"/>
              </p:ext>
            </p:extLst>
          </p:nvPr>
        </p:nvGraphicFramePr>
        <p:xfrm>
          <a:off x="5660840" y="3710293"/>
          <a:ext cx="2541602" cy="513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" name="Equation" r:id="rId12" imgW="1193760" imgH="241200" progId="Equation.DSMT4">
                  <p:embed/>
                </p:oleObj>
              </mc:Choice>
              <mc:Fallback>
                <p:oleObj name="Equation" r:id="rId12" imgW="1193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60840" y="3710293"/>
                        <a:ext cx="2541602" cy="513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290487"/>
              </p:ext>
            </p:extLst>
          </p:nvPr>
        </p:nvGraphicFramePr>
        <p:xfrm>
          <a:off x="4880289" y="4927895"/>
          <a:ext cx="5623970" cy="513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" name="Equation" r:id="rId14" imgW="2641320" imgH="241200" progId="Equation.DSMT4">
                  <p:embed/>
                </p:oleObj>
              </mc:Choice>
              <mc:Fallback>
                <p:oleObj name="Equation" r:id="rId14" imgW="2641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80289" y="4927895"/>
                        <a:ext cx="5623970" cy="513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135286" y="-60822"/>
            <a:ext cx="567994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(SGK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95)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97298" y="1526961"/>
            <a:ext cx="8018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7928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62" grpId="0"/>
      <p:bldP spid="3" grpId="0"/>
      <p:bldP spid="22" grpId="0"/>
      <p:bldP spid="23" grpId="0"/>
      <p:bldP spid="24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Nhóm 17">
            <a:extLst>
              <a:ext uri="{FF2B5EF4-FFF2-40B4-BE49-F238E27FC236}">
                <a16:creationId xmlns:a16="http://schemas.microsoft.com/office/drawing/2014/main" id="{941A1F87-D1BF-AF90-74FF-161CB13616C2}"/>
              </a:ext>
            </a:extLst>
          </p:cNvPr>
          <p:cNvGrpSpPr/>
          <p:nvPr/>
        </p:nvGrpSpPr>
        <p:grpSpPr>
          <a:xfrm>
            <a:off x="938519" y="838461"/>
            <a:ext cx="8762661" cy="4298935"/>
            <a:chOff x="938519" y="838461"/>
            <a:chExt cx="8762661" cy="4298935"/>
          </a:xfrm>
        </p:grpSpPr>
        <p:sp>
          <p:nvSpPr>
            <p:cNvPr id="9" name="Bong bóng Ý nghĩ: Hình đám mây 8">
              <a:extLst>
                <a:ext uri="{FF2B5EF4-FFF2-40B4-BE49-F238E27FC236}">
                  <a16:creationId xmlns:a16="http://schemas.microsoft.com/office/drawing/2014/main" id="{141CD16C-252F-4AA7-BE24-77A5DA842AB4}"/>
                </a:ext>
              </a:extLst>
            </p:cNvPr>
            <p:cNvSpPr/>
            <p:nvPr/>
          </p:nvSpPr>
          <p:spPr>
            <a:xfrm>
              <a:off x="4922351" y="838461"/>
              <a:ext cx="4778829" cy="3692685"/>
            </a:xfrm>
            <a:prstGeom prst="cloudCallout">
              <a:avLst>
                <a:gd name="adj1" fmla="val -64299"/>
                <a:gd name="adj2" fmla="val 38474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hận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xét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ề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tam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giác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ABC ?</a:t>
              </a:r>
              <a:endPara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  <p:pic>
          <p:nvPicPr>
            <p:cNvPr id="21" name="Picture 1">
              <a:extLst>
                <a:ext uri="{FF2B5EF4-FFF2-40B4-BE49-F238E27FC236}">
                  <a16:creationId xmlns:a16="http://schemas.microsoft.com/office/drawing/2014/main" id="{6C5A5579-F2C4-DE4F-D276-64E73A2A4ED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8519" y="2580939"/>
              <a:ext cx="3058533" cy="255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97245557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/>
          <p:nvPr/>
        </p:nvPicPr>
        <p:blipFill>
          <a:blip r:embed="rId4"/>
          <a:stretch>
            <a:fillRect/>
          </a:stretch>
        </p:blipFill>
        <p:spPr>
          <a:xfrm>
            <a:off x="1746119" y="1283054"/>
            <a:ext cx="5038358" cy="509379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Nhóm 15">
            <a:extLst>
              <a:ext uri="{FF2B5EF4-FFF2-40B4-BE49-F238E27FC236}">
                <a16:creationId xmlns:a16="http://schemas.microsoft.com/office/drawing/2014/main" id="{BFC50481-7BD1-A071-C826-BF3BC21BFAA0}"/>
              </a:ext>
            </a:extLst>
          </p:cNvPr>
          <p:cNvGrpSpPr/>
          <p:nvPr/>
        </p:nvGrpSpPr>
        <p:grpSpPr>
          <a:xfrm>
            <a:off x="84989" y="122064"/>
            <a:ext cx="10319440" cy="1789188"/>
            <a:chOff x="84989" y="122063"/>
            <a:chExt cx="10319440" cy="2247161"/>
          </a:xfrm>
        </p:grpSpPr>
        <p:pic>
          <p:nvPicPr>
            <p:cNvPr id="2" name="!!3">
              <a:extLst>
                <a:ext uri="{FF2B5EF4-FFF2-40B4-BE49-F238E27FC236}">
                  <a16:creationId xmlns:a16="http://schemas.microsoft.com/office/drawing/2014/main" id="{83F1A94D-48D5-4D73-BDAA-9118478F5E6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4989" y="122063"/>
              <a:ext cx="2496846" cy="2247161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A3A062DA-93BF-4842-B601-4404401BCCE3}"/>
                </a:ext>
              </a:extLst>
            </p:cNvPr>
            <p:cNvSpPr txBox="1"/>
            <p:nvPr/>
          </p:nvSpPr>
          <p:spPr>
            <a:xfrm>
              <a:off x="2210098" y="165475"/>
              <a:ext cx="8194331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i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oạt</a:t>
              </a:r>
              <a:r>
                <a:rPr lang="en-US" sz="2800" b="1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ộng</a:t>
              </a:r>
              <a:r>
                <a:rPr lang="en-US" sz="2800" b="1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1 (SGK</a:t>
              </a:r>
              <a:r>
                <a:rPr lang="en-US" sz="2800" b="1" i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-</a:t>
              </a:r>
              <a:r>
                <a:rPr lang="en-US" sz="2800" b="1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95)</a:t>
              </a:r>
              <a:endParaRPr lang="en-US" sz="3200" b="1" dirty="0">
                <a:solidFill>
                  <a:srgbClr val="0070C0"/>
                </a:solidFill>
              </a:endParaRP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4FBEC607-6F1E-DD1D-25D1-A2640EC6A800}"/>
              </a:ext>
            </a:extLst>
          </p:cNvPr>
          <p:cNvSpPr txBox="1"/>
          <p:nvPr/>
        </p:nvSpPr>
        <p:spPr>
          <a:xfrm>
            <a:off x="8244077" y="4211143"/>
            <a:ext cx="30871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Tam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ABC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A</a:t>
            </a:r>
          </a:p>
        </p:txBody>
      </p:sp>
      <p:pic>
        <p:nvPicPr>
          <p:cNvPr id="3" name="Picture 33" descr="t2">
            <a:extLst>
              <a:ext uri="{FF2B5EF4-FFF2-40B4-BE49-F238E27FC236}">
                <a16:creationId xmlns:a16="http://schemas.microsoft.com/office/drawing/2014/main" id="{29126CE9-AF69-A0D8-64F0-A082DEFCB2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390" y="838284"/>
            <a:ext cx="1558925" cy="2409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36362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688 0.19097 L -0.38138 0.17569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21419" y="-7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0BCA218E-2AFD-E998-905B-66A5A3C5FE98}"/>
              </a:ext>
            </a:extLst>
          </p:cNvPr>
          <p:cNvSpPr txBox="1"/>
          <p:nvPr/>
        </p:nvSpPr>
        <p:spPr>
          <a:xfrm>
            <a:off x="2822989" y="1739606"/>
            <a:ext cx="8481060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òn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endParaRPr lang="en-US" sz="4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78995A0-A398-1700-F7B2-133F4D3D762E}"/>
              </a:ext>
            </a:extLst>
          </p:cNvPr>
          <p:cNvSpPr txBox="1"/>
          <p:nvPr/>
        </p:nvSpPr>
        <p:spPr>
          <a:xfrm>
            <a:off x="3596729" y="629578"/>
            <a:ext cx="60343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thagore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8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15312E96-7104-7DCF-A663-1AA151A36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81" y="258026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2835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C78995A0-A398-1700-F7B2-133F4D3D762E}"/>
              </a:ext>
            </a:extLst>
          </p:cNvPr>
          <p:cNvSpPr txBox="1"/>
          <p:nvPr/>
        </p:nvSpPr>
        <p:spPr>
          <a:xfrm>
            <a:off x="3596729" y="629578"/>
            <a:ext cx="60343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ythagore</a:t>
            </a:r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ảo</a:t>
            </a:r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8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15312E96-7104-7DCF-A663-1AA151A36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81" y="258026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B5F0F819-AC39-79A3-5F6F-6BA20BFF7E49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2015" y="1275097"/>
            <a:ext cx="4524115" cy="3256861"/>
          </a:xfrm>
          <a:prstGeom prst="rect">
            <a:avLst/>
          </a:prstGeom>
          <a:noFill/>
          <a:ln>
            <a:noFill/>
          </a:ln>
        </p:spPr>
      </p:pic>
      <p:sp>
        <p:nvSpPr>
          <p:cNvPr id="27" name="Rectangle 11">
            <a:extLst>
              <a:ext uri="{FF2B5EF4-FFF2-40B4-BE49-F238E27FC236}">
                <a16:creationId xmlns:a16="http://schemas.microsoft.com/office/drawing/2014/main" id="{DAA98C90-4D4B-BB92-7B0D-5021B22B5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9808" y="2327880"/>
            <a:ext cx="23743246" cy="109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3" name="Rectangle 13">
            <a:extLst>
              <a:ext uri="{FF2B5EF4-FFF2-40B4-BE49-F238E27FC236}">
                <a16:creationId xmlns:a16="http://schemas.microsoft.com/office/drawing/2014/main" id="{4D29A951-12B1-0CC6-AC06-C14EF7760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A700ADC3-B8B8-337C-664C-A6280B3313DB}"/>
              </a:ext>
            </a:extLst>
          </p:cNvPr>
          <p:cNvGrpSpPr/>
          <p:nvPr/>
        </p:nvGrpSpPr>
        <p:grpSpPr>
          <a:xfrm>
            <a:off x="1908781" y="4732565"/>
            <a:ext cx="6685220" cy="1237717"/>
            <a:chOff x="4339846" y="2345258"/>
            <a:chExt cx="6685220" cy="1237717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78C920C6-10AF-42A5-450F-BF0AD24B0550}"/>
                </a:ext>
              </a:extLst>
            </p:cNvPr>
            <p:cNvGrpSpPr/>
            <p:nvPr/>
          </p:nvGrpSpPr>
          <p:grpSpPr>
            <a:xfrm>
              <a:off x="4339846" y="2345258"/>
              <a:ext cx="6685220" cy="1237717"/>
              <a:chOff x="4339846" y="2345258"/>
              <a:chExt cx="6685220" cy="1237717"/>
            </a:xfrm>
          </p:grpSpPr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D270F430-EBCE-FF2F-E1DB-CE1FC8ACAAEF}"/>
                  </a:ext>
                </a:extLst>
              </p:cNvPr>
              <p:cNvGrpSpPr/>
              <p:nvPr/>
            </p:nvGrpSpPr>
            <p:grpSpPr>
              <a:xfrm>
                <a:off x="4339846" y="2382646"/>
                <a:ext cx="5395374" cy="1200329"/>
                <a:chOff x="5684519" y="2382646"/>
                <a:chExt cx="5395374" cy="1200329"/>
              </a:xfrm>
            </p:grpSpPr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EC21B5BD-52C3-38F9-9301-8BED9B756AE9}"/>
                    </a:ext>
                  </a:extLst>
                </p:cNvPr>
                <p:cNvSpPr txBox="1"/>
                <p:nvPr/>
              </p:nvSpPr>
              <p:spPr>
                <a:xfrm>
                  <a:off x="5684519" y="2382646"/>
                  <a:ext cx="5395374" cy="12003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Nếu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          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ó</a:t>
                  </a:r>
                  <a:endParaRPr lang="en-US" sz="36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hì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           </a:t>
                  </a:r>
                  <a:r>
                    <a:rPr lang="en-US" sz="3600" dirty="0" err="1"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vuông</a:t>
                  </a:r>
                  <a:r>
                    <a:rPr lang="en-US" sz="3600" dirty="0"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tại</a:t>
                  </a:r>
                  <a:r>
                    <a:rPr lang="en-US" sz="3600" dirty="0"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 </a:t>
                  </a:r>
                  <a:endParaRPr lang="en-US" sz="36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aphicFrame>
              <p:nvGraphicFramePr>
                <p:cNvPr id="28" name="Object 27">
                  <a:extLst>
                    <a:ext uri="{FF2B5EF4-FFF2-40B4-BE49-F238E27FC236}">
                      <a16:creationId xmlns:a16="http://schemas.microsoft.com/office/drawing/2014/main" id="{BAE06148-BCE5-55D2-CC6E-A06287E0B1A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73228910"/>
                    </p:ext>
                  </p:extLst>
                </p:nvPr>
              </p:nvGraphicFramePr>
              <p:xfrm>
                <a:off x="6790327" y="2476133"/>
                <a:ext cx="1132756" cy="4842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58" name="Equation" r:id="rId8" imgW="431640" imgH="177480" progId="Equation.DSMT4">
                        <p:embed/>
                      </p:oleObj>
                    </mc:Choice>
                    <mc:Fallback>
                      <p:oleObj name="Equation" r:id="rId8" imgW="431640" imgH="177480" progId="Equation.DSMT4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90327" y="2476133"/>
                              <a:ext cx="1132756" cy="48426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4" name="Object 33">
                <a:extLst>
                  <a:ext uri="{FF2B5EF4-FFF2-40B4-BE49-F238E27FC236}">
                    <a16:creationId xmlns:a16="http://schemas.microsoft.com/office/drawing/2014/main" id="{DF02D91B-B610-AFBC-6450-DFA2BA1B919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785754"/>
                  </p:ext>
                </p:extLst>
              </p:nvPr>
            </p:nvGraphicFramePr>
            <p:xfrm>
              <a:off x="7346978" y="2345258"/>
              <a:ext cx="3678088" cy="6385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59" name="Equation" r:id="rId10" imgW="1143000" imgH="203200" progId="Equation.DSMT4">
                      <p:embed/>
                    </p:oleObj>
                  </mc:Choice>
                  <mc:Fallback>
                    <p:oleObj name="Equation" r:id="rId10" imgW="1143000" imgH="2032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46978" y="2345258"/>
                            <a:ext cx="3678088" cy="638559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C15E06AB-9F02-78DB-A125-7083706AD4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8074479"/>
                </p:ext>
              </p:extLst>
            </p:nvPr>
          </p:nvGraphicFramePr>
          <p:xfrm>
            <a:off x="5055930" y="3019758"/>
            <a:ext cx="1405830" cy="528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0" name="Equation" r:id="rId12" imgW="431640" imgH="177480" progId="Equation.DSMT4">
                    <p:embed/>
                  </p:oleObj>
                </mc:Choice>
                <mc:Fallback>
                  <p:oleObj name="Equation" r:id="rId12" imgW="431640" imgH="17748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BAE06148-BCE5-55D2-CC6E-A06287E0B1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5930" y="3019758"/>
                          <a:ext cx="1405830" cy="52839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269420"/>
              </p:ext>
            </p:extLst>
          </p:nvPr>
        </p:nvGraphicFramePr>
        <p:xfrm>
          <a:off x="6052234" y="5371124"/>
          <a:ext cx="505915" cy="505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" name="Equation" r:id="rId13" imgW="164880" imgH="164880" progId="Equation.DSMT4">
                  <p:embed/>
                </p:oleObj>
              </mc:Choice>
              <mc:Fallback>
                <p:oleObj name="Equation" r:id="rId13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52234" y="5371124"/>
                        <a:ext cx="505915" cy="505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22362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65" name="TextBox 64">
            <a:extLst>
              <a:ext uri="{FF2B5EF4-FFF2-40B4-BE49-F238E27FC236}">
                <a16:creationId xmlns:a16="http://schemas.microsoft.com/office/drawing/2014/main" id="{76952F98-5F49-CCD5-AB4B-850D93AA0562}"/>
              </a:ext>
            </a:extLst>
          </p:cNvPr>
          <p:cNvSpPr txBox="1"/>
          <p:nvPr/>
        </p:nvSpPr>
        <p:spPr>
          <a:xfrm>
            <a:off x="1661160" y="2926080"/>
            <a:ext cx="3825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15EB7E1-F365-2BE9-EE10-F963FD5C1D73}"/>
              </a:ext>
            </a:extLst>
          </p:cNvPr>
          <p:cNvGrpSpPr/>
          <p:nvPr/>
        </p:nvGrpSpPr>
        <p:grpSpPr>
          <a:xfrm>
            <a:off x="624245" y="2548764"/>
            <a:ext cx="10395790" cy="3020044"/>
            <a:chOff x="768096" y="2577572"/>
            <a:chExt cx="8903803" cy="3020044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A04BE8B-5AFC-A713-5B8D-86A0C4FD9193}"/>
                </a:ext>
              </a:extLst>
            </p:cNvPr>
            <p:cNvSpPr txBox="1"/>
            <p:nvPr/>
          </p:nvSpPr>
          <p:spPr>
            <a:xfrm>
              <a:off x="1223366" y="5074396"/>
              <a:ext cx="844853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tam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EG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ý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thagore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ả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FC670A51-5E91-0FCD-0424-49113725271F}"/>
                </a:ext>
              </a:extLst>
            </p:cNvPr>
            <p:cNvSpPr txBox="1"/>
            <p:nvPr/>
          </p:nvSpPr>
          <p:spPr>
            <a:xfrm>
              <a:off x="768096" y="2577572"/>
              <a:ext cx="3525211" cy="2246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EG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938D5581-0BE9-50F5-7C98-1D8473037CE3}"/>
              </a:ext>
            </a:extLst>
          </p:cNvPr>
          <p:cNvSpPr txBox="1"/>
          <p:nvPr/>
        </p:nvSpPr>
        <p:spPr>
          <a:xfrm>
            <a:off x="687301" y="471636"/>
            <a:ext cx="954554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Cho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= 7 cm, DG = 24 cm, EG = 25 cm.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</a:t>
            </a:r>
            <a:r>
              <a:rPr lang="en-US" sz="32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57510"/>
              </p:ext>
            </p:extLst>
          </p:nvPr>
        </p:nvGraphicFramePr>
        <p:xfrm>
          <a:off x="3868695" y="3050176"/>
          <a:ext cx="2354289" cy="448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1" name="Equation" r:id="rId4" imgW="1066680" imgH="203040" progId="Equation.DSMT4">
                  <p:embed/>
                </p:oleObj>
              </mc:Choice>
              <mc:Fallback>
                <p:oleObj name="Equation" r:id="rId4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68695" y="3050176"/>
                        <a:ext cx="2354289" cy="448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315004"/>
              </p:ext>
            </p:extLst>
          </p:nvPr>
        </p:nvGraphicFramePr>
        <p:xfrm>
          <a:off x="3868696" y="3687753"/>
          <a:ext cx="5381232" cy="448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2" name="Equation" r:id="rId6" imgW="2438280" imgH="203040" progId="Equation.DSMT4">
                  <p:embed/>
                </p:oleObj>
              </mc:Choice>
              <mc:Fallback>
                <p:oleObj name="Equation" r:id="rId6" imgW="243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8696" y="3687753"/>
                        <a:ext cx="5381232" cy="448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771009"/>
              </p:ext>
            </p:extLst>
          </p:nvPr>
        </p:nvGraphicFramePr>
        <p:xfrm>
          <a:off x="3855982" y="4275895"/>
          <a:ext cx="2578507" cy="448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3" name="Equation" r:id="rId8" imgW="1168200" imgH="203040" progId="Equation.DSMT4">
                  <p:embed/>
                </p:oleObj>
              </mc:Choice>
              <mc:Fallback>
                <p:oleObj name="Equation" r:id="rId8" imgW="116820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5982" y="4275895"/>
                        <a:ext cx="2578507" cy="448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370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: Rounded Corners 15">
            <a:extLst>
              <a:ext uri="{FF2B5EF4-FFF2-40B4-BE49-F238E27FC236}">
                <a16:creationId xmlns:a16="http://schemas.microsoft.com/office/drawing/2014/main" id="{249932DB-CD76-4630-9D2C-4ECAD7A72C8D}"/>
              </a:ext>
            </a:extLst>
          </p:cNvPr>
          <p:cNvSpPr/>
          <p:nvPr/>
        </p:nvSpPr>
        <p:spPr>
          <a:xfrm rot="5400000">
            <a:off x="9398005" y="3579804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5" name="3 Minute Timer with Music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0"/>
            <a:ext cx="1039091" cy="584489"/>
          </a:xfrm>
          <a:prstGeom prst="rect">
            <a:avLst/>
          </a:prstGeom>
        </p:spPr>
      </p:pic>
      <p:pic>
        <p:nvPicPr>
          <p:cNvPr id="11" name="Picture 10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0597" y="-183568"/>
            <a:ext cx="1226087" cy="163478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D828957-2F7C-3178-ABE7-A8D8596826BC}"/>
              </a:ext>
            </a:extLst>
          </p:cNvPr>
          <p:cNvSpPr txBox="1"/>
          <p:nvPr/>
        </p:nvSpPr>
        <p:spPr>
          <a:xfrm>
            <a:off x="937550" y="833377"/>
            <a:ext cx="957226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cm, 21 cm, 29 c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4B4BDE9-9FFD-E124-F230-4A323B1A4118}"/>
              </a:ext>
            </a:extLst>
          </p:cNvPr>
          <p:cNvGrpSpPr/>
          <p:nvPr/>
        </p:nvGrpSpPr>
        <p:grpSpPr>
          <a:xfrm>
            <a:off x="624246" y="2548764"/>
            <a:ext cx="10395789" cy="3450931"/>
            <a:chOff x="768097" y="2577572"/>
            <a:chExt cx="8903802" cy="3450931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AB3DEDF7-6F45-6FD0-7C68-FC3CB5321CF0}"/>
                </a:ext>
              </a:extLst>
            </p:cNvPr>
            <p:cNvSpPr txBox="1"/>
            <p:nvPr/>
          </p:nvSpPr>
          <p:spPr>
            <a:xfrm>
              <a:off x="854575" y="5074396"/>
              <a:ext cx="8817324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tam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ý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ythagore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ả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F6110A8-C0EA-C018-4C7A-B793FE78EF70}"/>
                </a:ext>
              </a:extLst>
            </p:cNvPr>
            <p:cNvSpPr txBox="1"/>
            <p:nvPr/>
          </p:nvSpPr>
          <p:spPr>
            <a:xfrm>
              <a:off x="768097" y="2577572"/>
              <a:ext cx="3480315" cy="2246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64815"/>
              </p:ext>
            </p:extLst>
          </p:nvPr>
        </p:nvGraphicFramePr>
        <p:xfrm>
          <a:off x="3759663" y="2919773"/>
          <a:ext cx="1719237" cy="561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5" name="Equation" r:id="rId8" imgW="622080" imgH="203040" progId="Equation.DSMT4">
                  <p:embed/>
                </p:oleObj>
              </mc:Choice>
              <mc:Fallback>
                <p:oleObj name="Equation" r:id="rId8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59663" y="2919773"/>
                        <a:ext cx="1719237" cy="561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800530"/>
              </p:ext>
            </p:extLst>
          </p:nvPr>
        </p:nvGraphicFramePr>
        <p:xfrm>
          <a:off x="3759663" y="3457433"/>
          <a:ext cx="4774737" cy="57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6" name="Equation" r:id="rId10" imgW="1701720" imgH="203040" progId="Equation.DSMT4">
                  <p:embed/>
                </p:oleObj>
              </mc:Choice>
              <mc:Fallback>
                <p:oleObj name="Equation" r:id="rId10" imgW="1701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59663" y="3457433"/>
                        <a:ext cx="4774737" cy="570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018281"/>
              </p:ext>
            </p:extLst>
          </p:nvPr>
        </p:nvGraphicFramePr>
        <p:xfrm>
          <a:off x="3731094" y="4274544"/>
          <a:ext cx="2516836" cy="529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7" name="Equation" r:id="rId12" imgW="965160" imgH="203040" progId="Equation.DSMT4">
                  <p:embed/>
                </p:oleObj>
              </mc:Choice>
              <mc:Fallback>
                <p:oleObj name="Equation" r:id="rId12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31094" y="4274544"/>
                        <a:ext cx="2516836" cy="529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26887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45"/>
                </p:tgtEl>
              </p:cMediaNode>
            </p:video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: Rounded Corners 15">
            <a:extLst>
              <a:ext uri="{FF2B5EF4-FFF2-40B4-BE49-F238E27FC236}">
                <a16:creationId xmlns:a16="http://schemas.microsoft.com/office/drawing/2014/main" id="{249932DB-CD76-4630-9D2C-4ECAD7A72C8D}"/>
              </a:ext>
            </a:extLst>
          </p:cNvPr>
          <p:cNvSpPr/>
          <p:nvPr/>
        </p:nvSpPr>
        <p:spPr>
          <a:xfrm rot="5400000">
            <a:off x="9398005" y="3579804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5" name="3 Minute Timer with Music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0"/>
            <a:ext cx="1039091" cy="584489"/>
          </a:xfrm>
          <a:prstGeom prst="rect">
            <a:avLst/>
          </a:prstGeom>
        </p:spPr>
      </p:pic>
      <p:pic>
        <p:nvPicPr>
          <p:cNvPr id="11" name="Picture 10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0597" y="-183568"/>
            <a:ext cx="1226087" cy="163478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D828957-2F7C-3178-ABE7-A8D8596826BC}"/>
              </a:ext>
            </a:extLst>
          </p:cNvPr>
          <p:cNvSpPr txBox="1"/>
          <p:nvPr/>
        </p:nvSpPr>
        <p:spPr>
          <a:xfrm>
            <a:off x="462987" y="833377"/>
            <a:ext cx="1044036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8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ô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ả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ộ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2 m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5m 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u vi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uồm</a:t>
            </a:r>
            <a:endParaRPr lang="en-US" sz="28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E0A1553-2770-9C62-D677-EC876B9B447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17912" y="2467260"/>
            <a:ext cx="3669305" cy="427244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F6110A8-C0EA-C018-4C7A-B793FE78EF70}"/>
              </a:ext>
            </a:extLst>
          </p:cNvPr>
          <p:cNvSpPr txBox="1"/>
          <p:nvPr/>
        </p:nvSpPr>
        <p:spPr>
          <a:xfrm>
            <a:off x="3031203" y="2303383"/>
            <a:ext cx="8395504" cy="15265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(m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uyề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 x &gt; 0)</a:t>
            </a:r>
          </a:p>
          <a:p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ythagor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Hay</a:t>
            </a:r>
            <a:r>
              <a:rPr lang="en-US" sz="2800" dirty="0" smtClean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ED12B21-60C3-8C27-16FF-78FF00212CC0}"/>
              </a:ext>
            </a:extLst>
          </p:cNvPr>
          <p:cNvSpPr txBox="1"/>
          <p:nvPr/>
        </p:nvSpPr>
        <p:spPr>
          <a:xfrm>
            <a:off x="3302694" y="4003035"/>
            <a:ext cx="638343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uồ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</a:p>
          <a:p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9011"/>
              </p:ext>
            </p:extLst>
          </p:nvPr>
        </p:nvGraphicFramePr>
        <p:xfrm>
          <a:off x="7713935" y="3007601"/>
          <a:ext cx="1745055" cy="443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0" name="Equation" r:id="rId9" imgW="799920" imgH="203040" progId="Equation.DSMT4">
                  <p:embed/>
                </p:oleObj>
              </mc:Choice>
              <mc:Fallback>
                <p:oleObj name="Equation" r:id="rId9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13935" y="3007601"/>
                        <a:ext cx="1745055" cy="443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630811"/>
              </p:ext>
            </p:extLst>
          </p:nvPr>
        </p:nvGraphicFramePr>
        <p:xfrm>
          <a:off x="3915833" y="3381980"/>
          <a:ext cx="3545509" cy="553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1" name="Equation" r:id="rId11" imgW="1625400" imgH="253800" progId="Equation.DSMT4">
                  <p:embed/>
                </p:oleObj>
              </mc:Choice>
              <mc:Fallback>
                <p:oleObj name="Equation" r:id="rId11" imgW="1625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15833" y="3381980"/>
                        <a:ext cx="3545509" cy="553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496351"/>
              </p:ext>
            </p:extLst>
          </p:nvPr>
        </p:nvGraphicFramePr>
        <p:xfrm>
          <a:off x="3642563" y="4586100"/>
          <a:ext cx="2880726" cy="553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2" name="Equation" r:id="rId13" imgW="1320480" imgH="253800" progId="Equation.DSMT4">
                  <p:embed/>
                </p:oleObj>
              </mc:Choice>
              <mc:Fallback>
                <p:oleObj name="Equation" r:id="rId13" imgW="1320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42563" y="4586100"/>
                        <a:ext cx="2880726" cy="553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114606"/>
              </p:ext>
            </p:extLst>
          </p:nvPr>
        </p:nvGraphicFramePr>
        <p:xfrm>
          <a:off x="3793236" y="5838678"/>
          <a:ext cx="2576034" cy="858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3" name="Equation" r:id="rId15" imgW="1180800" imgH="393480" progId="Equation.DSMT4">
                  <p:embed/>
                </p:oleObj>
              </mc:Choice>
              <mc:Fallback>
                <p:oleObj name="Equation" r:id="rId15" imgW="1180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93236" y="5838678"/>
                        <a:ext cx="2576034" cy="858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337655" y="5117746"/>
            <a:ext cx="5133474" cy="548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 vi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uồ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1572430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4" fill="hold" display="0">
                  <p:stCondLst>
                    <p:cond delay="indefinite"/>
                  </p:stCondLst>
                </p:cTn>
                <p:tgtEl>
                  <p:spTgt spid="45"/>
                </p:tgtEl>
              </p:cMediaNode>
            </p:video>
          </p:childTnLst>
        </p:cTn>
      </p:par>
    </p:tnLst>
    <p:bldLst>
      <p:bldP spid="2" grpId="0"/>
      <p:bldP spid="9" grpId="0"/>
      <p:bldP spid="18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: Rounded Corners 15">
            <a:extLst>
              <a:ext uri="{FF2B5EF4-FFF2-40B4-BE49-F238E27FC236}">
                <a16:creationId xmlns:a16="http://schemas.microsoft.com/office/drawing/2014/main" id="{249932DB-CD76-4630-9D2C-4ECAD7A72C8D}"/>
              </a:ext>
            </a:extLst>
          </p:cNvPr>
          <p:cNvSpPr/>
          <p:nvPr/>
        </p:nvSpPr>
        <p:spPr>
          <a:xfrm rot="5400000">
            <a:off x="9398005" y="3579804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5" name="3 Minute Timer with Music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0"/>
            <a:ext cx="1039091" cy="584489"/>
          </a:xfrm>
          <a:prstGeom prst="rect">
            <a:avLst/>
          </a:prstGeom>
        </p:spPr>
      </p:pic>
      <p:pic>
        <p:nvPicPr>
          <p:cNvPr id="11" name="Picture 10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0597" y="-183568"/>
            <a:ext cx="1226087" cy="163478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D828957-2F7C-3178-ABE7-A8D8596826BC}"/>
              </a:ext>
            </a:extLst>
          </p:cNvPr>
          <p:cNvSpPr txBox="1"/>
          <p:nvPr/>
        </p:nvSpPr>
        <p:spPr>
          <a:xfrm>
            <a:off x="519545" y="372238"/>
            <a:ext cx="9551744" cy="36810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en-US" sz="2800" dirty="0" err="1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ài</a:t>
            </a:r>
            <a:r>
              <a:rPr lang="en-US" sz="2800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sz="2800" dirty="0" err="1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gk</a:t>
            </a:r>
            <a:r>
              <a:rPr lang="en-US" sz="2800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/96: </a:t>
            </a: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am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ay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, 12 cm, 35 cm, 37 cm</a:t>
            </a: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, 10cm, 7cm, 8cm</a:t>
            </a: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, 11cm, 6cm, 7cm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728640" y="114214"/>
            <a:ext cx="4652345" cy="47459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3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hlinkClick r:id="rId7" action="ppaction://hlinksldjump"/>
          </p:cNvPr>
          <p:cNvSpPr txBox="1"/>
          <p:nvPr/>
        </p:nvSpPr>
        <p:spPr>
          <a:xfrm>
            <a:off x="1446663" y="5322627"/>
            <a:ext cx="941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8" name="TextBox 7">
            <a:hlinkClick r:id="rId8" action="ppaction://hlinksldjump"/>
          </p:cNvPr>
          <p:cNvSpPr txBox="1"/>
          <p:nvPr/>
        </p:nvSpPr>
        <p:spPr>
          <a:xfrm>
            <a:off x="2718399" y="5322627"/>
            <a:ext cx="941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9" name="TextBox 8">
            <a:hlinkClick r:id="rId9" action="ppaction://hlinksldjump"/>
          </p:cNvPr>
          <p:cNvSpPr txBox="1"/>
          <p:nvPr/>
        </p:nvSpPr>
        <p:spPr>
          <a:xfrm>
            <a:off x="4049714" y="5322627"/>
            <a:ext cx="941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</a:p>
        </p:txBody>
      </p:sp>
      <p:sp>
        <p:nvSpPr>
          <p:cNvPr id="4" name="Right Arrow 3">
            <a:hlinkClick r:id="rId10" action="ppaction://hlinksldjump"/>
          </p:cNvPr>
          <p:cNvSpPr/>
          <p:nvPr/>
        </p:nvSpPr>
        <p:spPr>
          <a:xfrm>
            <a:off x="7451678" y="5997841"/>
            <a:ext cx="545910" cy="3693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9584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45"/>
                </p:tgtEl>
              </p:cMediaNode>
            </p:video>
          </p:childTnLst>
        </p:cTn>
      </p:par>
    </p:tnLst>
    <p:bldLst>
      <p:bldP spid="2" grpId="0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8799788" y="1559052"/>
            <a:ext cx="1322077" cy="1047750"/>
          </a:xfrm>
          <a:prstGeom prst="rect">
            <a:avLst/>
          </a:prstGeom>
        </p:spPr>
      </p:pic>
      <p:pic>
        <p:nvPicPr>
          <p:cNvPr id="7180" name="Picture 12" descr="Tổng hợp với hơn 73 về hình kẹo mút mới nhất - coedo.com.v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6693" y="1355353"/>
            <a:ext cx="1427785" cy="1427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8" name="Picture 10" descr="Bút Chì Hình ảnh PNG | Vector Và Các Tập Tin PSD | Tải Về Miễn Phí Trên  Pngtre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5983" y="4101431"/>
            <a:ext cx="1978025" cy="1978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6" name="Picture 8" descr="Hình ảnh Tiếng Vỗ Tay Nồng Nhiệt PNG , Vỗ Tay, Clip Nghệ Thuật, Thân Hình  PNG miễn phí tải tập tin PSDComment và Vecto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0586" y="4439817"/>
            <a:ext cx="1685838" cy="168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Tổng hợp với hơn 73 về hình kẹo mút mới nhất - coedo.com.v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2883" y="2445252"/>
            <a:ext cx="323100" cy="32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Picture 6" descr="BÁNH QUY SỮA COSY MARIE HỘP 48G Thùng 48 Hộp - Quality for Lif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015" y="1484400"/>
            <a:ext cx="1368425" cy="1368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700" y="5540187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170" name="Picture 2" descr="Biểu Tượng Hộp Quà Tặng Hình Minh Họa Vector Hình minh họa Sẵn có - Tải  xuống Hình ảnh Ngay bây giờ - Biểu tượng - Ký hiệu chữ viết, Biểu tượng -">
            <a:hlinkClick r:id="rId8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39" t="14807" r="14210" b="16614"/>
          <a:stretch/>
        </p:blipFill>
        <p:spPr bwMode="auto">
          <a:xfrm>
            <a:off x="1440475" y="916679"/>
            <a:ext cx="2190750" cy="211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33332" y="586996"/>
            <a:ext cx="2125336" cy="2272475"/>
          </a:xfrm>
          <a:prstGeom prst="rect">
            <a:avLst/>
          </a:prstGeom>
        </p:spPr>
      </p:pic>
      <p:pic>
        <p:nvPicPr>
          <p:cNvPr id="3" name="Picture 2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560775" y="701393"/>
            <a:ext cx="2354875" cy="2354875"/>
          </a:xfrm>
          <a:prstGeom prst="rect">
            <a:avLst/>
          </a:prstGeom>
        </p:spPr>
      </p:pic>
      <p:pic>
        <p:nvPicPr>
          <p:cNvPr id="4" name="Picture 3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999207" y="3392488"/>
            <a:ext cx="3264035" cy="3081249"/>
          </a:xfrm>
          <a:prstGeom prst="rect">
            <a:avLst/>
          </a:prstGeom>
        </p:spPr>
      </p:pic>
      <p:pic>
        <p:nvPicPr>
          <p:cNvPr id="5" name="Picture 4">
            <a:hlinkClick r:id="rId16" action="ppaction://hlinksldjump"/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411512" y="3080707"/>
            <a:ext cx="3264458" cy="3634893"/>
          </a:xfrm>
          <a:prstGeom prst="rect">
            <a:avLst/>
          </a:prstGeom>
        </p:spPr>
      </p:pic>
      <p:sp>
        <p:nvSpPr>
          <p:cNvPr id="6" name="Right Arrow 5">
            <a:hlinkClick r:id="rId18" action="ppaction://hlinksldjump"/>
          </p:cNvPr>
          <p:cNvSpPr/>
          <p:nvPr/>
        </p:nvSpPr>
        <p:spPr>
          <a:xfrm>
            <a:off x="11106150" y="5540187"/>
            <a:ext cx="818207" cy="58546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71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0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: Rounded Corners 15">
            <a:extLst>
              <a:ext uri="{FF2B5EF4-FFF2-40B4-BE49-F238E27FC236}">
                <a16:creationId xmlns:a16="http://schemas.microsoft.com/office/drawing/2014/main" id="{249932DB-CD76-4630-9D2C-4ECAD7A72C8D}"/>
              </a:ext>
            </a:extLst>
          </p:cNvPr>
          <p:cNvSpPr/>
          <p:nvPr/>
        </p:nvSpPr>
        <p:spPr>
          <a:xfrm rot="5400000">
            <a:off x="9398005" y="3579804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11" name="Picture 10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0597" y="-183568"/>
            <a:ext cx="1226087" cy="163478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8DB8E2A-A8F2-D731-1FC5-8A792D87CAC6}"/>
              </a:ext>
            </a:extLst>
          </p:cNvPr>
          <p:cNvSpPr txBox="1"/>
          <p:nvPr/>
        </p:nvSpPr>
        <p:spPr>
          <a:xfrm>
            <a:off x="1221523" y="1342651"/>
            <a:ext cx="1157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931978"/>
              </p:ext>
            </p:extLst>
          </p:nvPr>
        </p:nvGraphicFramePr>
        <p:xfrm>
          <a:off x="2299613" y="1869896"/>
          <a:ext cx="1673770" cy="48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5" imgW="698400" imgH="203040" progId="Equation.DSMT4">
                  <p:embed/>
                </p:oleObj>
              </mc:Choice>
              <mc:Fallback>
                <p:oleObj name="Equation" r:id="rId5" imgW="69840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9613" y="1869896"/>
                        <a:ext cx="1673770" cy="486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927799"/>
              </p:ext>
            </p:extLst>
          </p:nvPr>
        </p:nvGraphicFramePr>
        <p:xfrm>
          <a:off x="4992066" y="1869896"/>
          <a:ext cx="4351803" cy="48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7" imgW="1815840" imgH="203040" progId="Equation.DSMT4">
                  <p:embed/>
                </p:oleObj>
              </mc:Choice>
              <mc:Fallback>
                <p:oleObj name="Equation" r:id="rId7" imgW="181584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2066" y="1869896"/>
                        <a:ext cx="4351803" cy="486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225642"/>
              </p:ext>
            </p:extLst>
          </p:nvPr>
        </p:nvGraphicFramePr>
        <p:xfrm>
          <a:off x="4080953" y="2479471"/>
          <a:ext cx="2282414" cy="48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80953" y="2479471"/>
                        <a:ext cx="2282414" cy="486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0342A48C-2E42-22BD-29D4-DBD5C18F1212}"/>
              </a:ext>
            </a:extLst>
          </p:cNvPr>
          <p:cNvSpPr txBox="1"/>
          <p:nvPr/>
        </p:nvSpPr>
        <p:spPr>
          <a:xfrm>
            <a:off x="2058520" y="3089046"/>
            <a:ext cx="98642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t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uô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ý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ythagor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ả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.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94EBB7A-C500-D773-DBCF-EBA78A1109AE}"/>
              </a:ext>
            </a:extLst>
          </p:cNvPr>
          <p:cNvSpPr txBox="1"/>
          <p:nvPr/>
        </p:nvSpPr>
        <p:spPr>
          <a:xfrm>
            <a:off x="2299613" y="2516868"/>
            <a:ext cx="14621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uy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94EBB7A-C500-D773-DBCF-EBA78A1109AE}"/>
              </a:ext>
            </a:extLst>
          </p:cNvPr>
          <p:cNvSpPr txBox="1"/>
          <p:nvPr/>
        </p:nvSpPr>
        <p:spPr>
          <a:xfrm>
            <a:off x="4268804" y="1830418"/>
            <a:ext cx="9939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94EBB7A-C500-D773-DBCF-EBA78A1109AE}"/>
              </a:ext>
            </a:extLst>
          </p:cNvPr>
          <p:cNvSpPr txBox="1"/>
          <p:nvPr/>
        </p:nvSpPr>
        <p:spPr>
          <a:xfrm>
            <a:off x="2378991" y="1349848"/>
            <a:ext cx="40635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é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058520" y="461729"/>
            <a:ext cx="6426075" cy="47459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ÁO</a:t>
            </a:r>
            <a:r>
              <a:rPr kumimoji="0" lang="en-US" sz="3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O</a:t>
            </a:r>
            <a:r>
              <a:rPr kumimoji="0" lang="en-US" sz="3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Right Arrow 1">
            <a:hlinkClick r:id="rId11" action="ppaction://hlinksldjump"/>
          </p:cNvPr>
          <p:cNvSpPr/>
          <p:nvPr/>
        </p:nvSpPr>
        <p:spPr>
          <a:xfrm rot="10800000">
            <a:off x="450376" y="6168788"/>
            <a:ext cx="545911" cy="5868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7394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" grpId="0"/>
      <p:bldP spid="23" grpId="0"/>
      <p:bldP spid="24" grpId="0"/>
      <p:bldP spid="25" grpId="0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: Rounded Corners 15">
            <a:extLst>
              <a:ext uri="{FF2B5EF4-FFF2-40B4-BE49-F238E27FC236}">
                <a16:creationId xmlns:a16="http://schemas.microsoft.com/office/drawing/2014/main" id="{249932DB-CD76-4630-9D2C-4ECAD7A72C8D}"/>
              </a:ext>
            </a:extLst>
          </p:cNvPr>
          <p:cNvSpPr/>
          <p:nvPr/>
        </p:nvSpPr>
        <p:spPr>
          <a:xfrm rot="5400000">
            <a:off x="9398005" y="3579804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1" name="Picture 10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0597" y="-183568"/>
            <a:ext cx="1226087" cy="163478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06126"/>
              </p:ext>
            </p:extLst>
          </p:nvPr>
        </p:nvGraphicFramePr>
        <p:xfrm>
          <a:off x="4114800" y="2184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0342A48C-2E42-22BD-29D4-DBD5C18F1212}"/>
              </a:ext>
            </a:extLst>
          </p:cNvPr>
          <p:cNvSpPr txBox="1"/>
          <p:nvPr/>
        </p:nvSpPr>
        <p:spPr>
          <a:xfrm>
            <a:off x="1291910" y="2985852"/>
            <a:ext cx="98642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thagore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94EBB7A-C500-D773-DBCF-EBA78A1109AE}"/>
              </a:ext>
            </a:extLst>
          </p:cNvPr>
          <p:cNvSpPr txBox="1"/>
          <p:nvPr/>
        </p:nvSpPr>
        <p:spPr>
          <a:xfrm>
            <a:off x="1291910" y="2487016"/>
            <a:ext cx="14621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94EBB7A-C500-D773-DBCF-EBA78A1109AE}"/>
              </a:ext>
            </a:extLst>
          </p:cNvPr>
          <p:cNvSpPr txBox="1"/>
          <p:nvPr/>
        </p:nvSpPr>
        <p:spPr>
          <a:xfrm>
            <a:off x="3261101" y="1800566"/>
            <a:ext cx="9939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94EBB7A-C500-D773-DBCF-EBA78A1109AE}"/>
              </a:ext>
            </a:extLst>
          </p:cNvPr>
          <p:cNvSpPr txBox="1"/>
          <p:nvPr/>
        </p:nvSpPr>
        <p:spPr>
          <a:xfrm>
            <a:off x="1371288" y="1319996"/>
            <a:ext cx="40635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960339"/>
              </p:ext>
            </p:extLst>
          </p:nvPr>
        </p:nvGraphicFramePr>
        <p:xfrm>
          <a:off x="1811124" y="1769556"/>
          <a:ext cx="1460442" cy="486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"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1124" y="1769556"/>
                        <a:ext cx="1460442" cy="486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299113"/>
              </p:ext>
            </p:extLst>
          </p:nvPr>
        </p:nvGraphicFramePr>
        <p:xfrm>
          <a:off x="3853659" y="1788547"/>
          <a:ext cx="3377272" cy="486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" name="Equation" r:id="rId9" imgW="1409400" imgH="203040" progId="Equation.DSMT4">
                  <p:embed/>
                </p:oleObj>
              </mc:Choice>
              <mc:Fallback>
                <p:oleObj name="Equation" r:id="rId9" imgW="1409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53659" y="1788547"/>
                        <a:ext cx="3377272" cy="486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971731"/>
              </p:ext>
            </p:extLst>
          </p:nvPr>
        </p:nvGraphicFramePr>
        <p:xfrm>
          <a:off x="2780589" y="2502787"/>
          <a:ext cx="1916830" cy="486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" name="Equation" r:id="rId11" imgW="799920" imgH="203040" progId="Equation.DSMT4">
                  <p:embed/>
                </p:oleObj>
              </mc:Choice>
              <mc:Fallback>
                <p:oleObj name="Equation" r:id="rId11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80589" y="2502787"/>
                        <a:ext cx="1916830" cy="486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2058520" y="461729"/>
            <a:ext cx="6426075" cy="47459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ÁO</a:t>
            </a:r>
            <a:r>
              <a:rPr kumimoji="0" lang="en-US" sz="3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O</a:t>
            </a:r>
            <a:r>
              <a:rPr kumimoji="0" lang="en-US" sz="3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Right Arrow 2">
            <a:hlinkClick r:id="rId13" action="ppaction://hlinksldjump"/>
          </p:cNvPr>
          <p:cNvSpPr/>
          <p:nvPr/>
        </p:nvSpPr>
        <p:spPr>
          <a:xfrm rot="10800000">
            <a:off x="354842" y="5991367"/>
            <a:ext cx="532262" cy="6960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9990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1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: Rounded Corners 15">
            <a:extLst>
              <a:ext uri="{FF2B5EF4-FFF2-40B4-BE49-F238E27FC236}">
                <a16:creationId xmlns:a16="http://schemas.microsoft.com/office/drawing/2014/main" id="{249932DB-CD76-4630-9D2C-4ECAD7A72C8D}"/>
              </a:ext>
            </a:extLst>
          </p:cNvPr>
          <p:cNvSpPr/>
          <p:nvPr/>
        </p:nvSpPr>
        <p:spPr>
          <a:xfrm rot="5400000">
            <a:off x="9398005" y="3579804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11" name="Picture 10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0597" y="-183568"/>
            <a:ext cx="1226087" cy="163478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114800" y="2184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066090"/>
              </p:ext>
            </p:extLst>
          </p:nvPr>
        </p:nvGraphicFramePr>
        <p:xfrm>
          <a:off x="1650930" y="1884430"/>
          <a:ext cx="1484589" cy="484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Equation" r:id="rId7" imgW="583920" imgH="190440" progId="Equation.DSMT4">
                  <p:embed/>
                </p:oleObj>
              </mc:Choice>
              <mc:Fallback>
                <p:oleObj name="Equation" r:id="rId7" imgW="583920" imgH="1904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0930" y="1884430"/>
                        <a:ext cx="1484589" cy="484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932427"/>
              </p:ext>
            </p:extLst>
          </p:nvPr>
        </p:nvGraphicFramePr>
        <p:xfrm>
          <a:off x="4000140" y="1857993"/>
          <a:ext cx="3421011" cy="516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9" imgW="1346040" imgH="203040" progId="Equation.DSMT4">
                  <p:embed/>
                </p:oleObj>
              </mc:Choice>
              <mc:Fallback>
                <p:oleObj name="Equation" r:id="rId9" imgW="1346040" imgH="2030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00140" y="1857993"/>
                        <a:ext cx="3421011" cy="516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950022"/>
              </p:ext>
            </p:extLst>
          </p:nvPr>
        </p:nvGraphicFramePr>
        <p:xfrm>
          <a:off x="2763234" y="2556558"/>
          <a:ext cx="2000969" cy="516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11" imgW="787320" imgH="203040" progId="Equation.DSMT4">
                  <p:embed/>
                </p:oleObj>
              </mc:Choice>
              <mc:Fallback>
                <p:oleObj name="Equation" r:id="rId11" imgW="787320" imgH="2030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63234" y="2556558"/>
                        <a:ext cx="2000969" cy="516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0342A48C-2E42-22BD-29D4-DBD5C18F1212}"/>
              </a:ext>
            </a:extLst>
          </p:cNvPr>
          <p:cNvSpPr txBox="1"/>
          <p:nvPr/>
        </p:nvSpPr>
        <p:spPr>
          <a:xfrm>
            <a:off x="1314369" y="3305127"/>
            <a:ext cx="98642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t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uô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ý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ythagor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ả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. 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94EBB7A-C500-D773-DBCF-EBA78A1109AE}"/>
              </a:ext>
            </a:extLst>
          </p:cNvPr>
          <p:cNvSpPr txBox="1"/>
          <p:nvPr/>
        </p:nvSpPr>
        <p:spPr>
          <a:xfrm>
            <a:off x="1234991" y="2589792"/>
            <a:ext cx="14621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uy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94EBB7A-C500-D773-DBCF-EBA78A1109AE}"/>
              </a:ext>
            </a:extLst>
          </p:cNvPr>
          <p:cNvSpPr txBox="1"/>
          <p:nvPr/>
        </p:nvSpPr>
        <p:spPr>
          <a:xfrm>
            <a:off x="3204182" y="1903342"/>
            <a:ext cx="9939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94EBB7A-C500-D773-DBCF-EBA78A1109AE}"/>
              </a:ext>
            </a:extLst>
          </p:cNvPr>
          <p:cNvSpPr txBox="1"/>
          <p:nvPr/>
        </p:nvSpPr>
        <p:spPr>
          <a:xfrm>
            <a:off x="1314369" y="1351909"/>
            <a:ext cx="40635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é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" name="Rectangle 18"/>
          <p:cNvSpPr/>
          <p:nvPr/>
        </p:nvSpPr>
        <p:spPr>
          <a:xfrm>
            <a:off x="2058520" y="461729"/>
            <a:ext cx="6426075" cy="47459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ÁO</a:t>
            </a:r>
            <a:r>
              <a:rPr kumimoji="0" lang="en-US" sz="3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O</a:t>
            </a:r>
            <a:r>
              <a:rPr kumimoji="0" lang="en-US" sz="3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Right Arrow 2">
            <a:hlinkClick r:id="rId13" action="ppaction://hlinksldjump"/>
          </p:cNvPr>
          <p:cNvSpPr/>
          <p:nvPr/>
        </p:nvSpPr>
        <p:spPr>
          <a:xfrm rot="10800000">
            <a:off x="696036" y="5732060"/>
            <a:ext cx="618333" cy="5869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0009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  <p:bldP spid="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: Rounded Corners 15">
            <a:extLst>
              <a:ext uri="{FF2B5EF4-FFF2-40B4-BE49-F238E27FC236}">
                <a16:creationId xmlns:a16="http://schemas.microsoft.com/office/drawing/2014/main" id="{249932DB-CD76-4630-9D2C-4ECAD7A72C8D}"/>
              </a:ext>
            </a:extLst>
          </p:cNvPr>
          <p:cNvSpPr/>
          <p:nvPr/>
        </p:nvSpPr>
        <p:spPr>
          <a:xfrm rot="5400000">
            <a:off x="9398005" y="3579804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1" name="Picture 10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0597" y="-183568"/>
            <a:ext cx="1226087" cy="163478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26C931E-CFDD-1BFA-C4C1-0FFD7CA89993}"/>
              </a:ext>
            </a:extLst>
          </p:cNvPr>
          <p:cNvSpPr txBox="1"/>
          <p:nvPr/>
        </p:nvSpPr>
        <p:spPr>
          <a:xfrm>
            <a:off x="319037" y="277230"/>
            <a:ext cx="9970858" cy="25360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/ SGK- 97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</a:t>
            </a: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</a:t>
            </a: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34189" y="2568188"/>
            <a:ext cx="2998087" cy="3348742"/>
          </a:xfrm>
          <a:prstGeom prst="rect">
            <a:avLst/>
          </a:prstGeom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1369839"/>
              </p:ext>
            </p:extLst>
          </p:nvPr>
        </p:nvGraphicFramePr>
        <p:xfrm>
          <a:off x="523921" y="3271660"/>
          <a:ext cx="5098953" cy="2311482"/>
        </p:xfrm>
        <a:graphic>
          <a:graphicData uri="http://schemas.openxmlformats.org/drawingml/2006/table">
            <a:tbl>
              <a:tblPr firstRow="1" firstCol="1" bandRow="1"/>
              <a:tblGrid>
                <a:gridCol w="1430530">
                  <a:extLst>
                    <a:ext uri="{9D8B030D-6E8A-4147-A177-3AD203B41FA5}">
                      <a16:colId xmlns:a16="http://schemas.microsoft.com/office/drawing/2014/main" val="1231189585"/>
                    </a:ext>
                  </a:extLst>
                </a:gridCol>
                <a:gridCol w="3668423">
                  <a:extLst>
                    <a:ext uri="{9D8B030D-6E8A-4147-A177-3AD203B41FA5}">
                      <a16:colId xmlns:a16="http://schemas.microsoft.com/office/drawing/2014/main" val="350913586"/>
                    </a:ext>
                  </a:extLst>
                </a:gridCol>
              </a:tblGrid>
              <a:tr h="144185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</a:t>
                      </a:r>
                    </a:p>
                    <a:p>
                      <a:pPr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GT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, </a:t>
                      </a:r>
                    </a:p>
                    <a:p>
                      <a:pPr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84420631"/>
                  </a:ext>
                </a:extLst>
              </a:tr>
              <a:tr h="86962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KL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3001446"/>
                  </a:ext>
                </a:extLst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483945"/>
              </p:ext>
            </p:extLst>
          </p:nvPr>
        </p:nvGraphicFramePr>
        <p:xfrm>
          <a:off x="2054582" y="3775843"/>
          <a:ext cx="878432" cy="372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" name="Equation" r:id="rId6" imgW="431425" imgH="177646" progId="Equation.DSMT4">
                  <p:embed/>
                </p:oleObj>
              </mc:Choice>
              <mc:Fallback>
                <p:oleObj name="Equation" r:id="rId6" imgW="431425" imgH="177646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582" y="3775843"/>
                        <a:ext cx="878432" cy="3726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882150"/>
              </p:ext>
            </p:extLst>
          </p:nvPr>
        </p:nvGraphicFramePr>
        <p:xfrm>
          <a:off x="3073398" y="3689429"/>
          <a:ext cx="277018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" name="Equation" r:id="rId8" imgW="1320480" imgH="279360" progId="Equation.DSMT4">
                  <p:embed/>
                </p:oleObj>
              </mc:Choice>
              <mc:Fallback>
                <p:oleObj name="Equation" r:id="rId8" imgW="1320480" imgH="2793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398" y="3689429"/>
                        <a:ext cx="2770187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081702"/>
              </p:ext>
            </p:extLst>
          </p:nvPr>
        </p:nvGraphicFramePr>
        <p:xfrm>
          <a:off x="2029963" y="4213069"/>
          <a:ext cx="25034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4" name="Equation" r:id="rId10" imgW="1193760" imgH="164880" progId="Equation.DSMT4">
                  <p:embed/>
                </p:oleObj>
              </mc:Choice>
              <mc:Fallback>
                <p:oleObj name="Equation" r:id="rId10" imgW="1193760" imgH="1648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963" y="4213069"/>
                        <a:ext cx="2503488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267101"/>
              </p:ext>
            </p:extLst>
          </p:nvPr>
        </p:nvGraphicFramePr>
        <p:xfrm>
          <a:off x="1970608" y="5118580"/>
          <a:ext cx="19192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" name="Equation" r:id="rId12" imgW="914400" imgH="241200" progId="Equation.DSMT4">
                  <p:embed/>
                </p:oleObj>
              </mc:Choice>
              <mc:Fallback>
                <p:oleObj name="Equation" r:id="rId12" imgW="914400" imgH="2412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608" y="5118580"/>
                        <a:ext cx="1919288" cy="506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96872" y="4656398"/>
            <a:ext cx="27696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</a:p>
        </p:txBody>
      </p:sp>
    </p:spTree>
    <p:extLst>
      <p:ext uri="{BB962C8B-B14F-4D97-AF65-F5344CB8AC3E}">
        <p14:creationId xmlns:p14="http://schemas.microsoft.com/office/powerpoint/2010/main" val="6279935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: Rounded Corners 15">
            <a:extLst>
              <a:ext uri="{FF2B5EF4-FFF2-40B4-BE49-F238E27FC236}">
                <a16:creationId xmlns:a16="http://schemas.microsoft.com/office/drawing/2014/main" id="{249932DB-CD76-4630-9D2C-4ECAD7A72C8D}"/>
              </a:ext>
            </a:extLst>
          </p:cNvPr>
          <p:cNvSpPr/>
          <p:nvPr/>
        </p:nvSpPr>
        <p:spPr>
          <a:xfrm rot="5400000">
            <a:off x="9398005" y="3579804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11" name="Picture 10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0597" y="-183568"/>
            <a:ext cx="1226087" cy="163478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D861B98-05A1-8BCE-109B-3AC8018EECA8}"/>
              </a:ext>
            </a:extLst>
          </p:cNvPr>
          <p:cNvSpPr txBox="1"/>
          <p:nvPr/>
        </p:nvSpPr>
        <p:spPr>
          <a:xfrm>
            <a:off x="2976618" y="367159"/>
            <a:ext cx="11343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84984" y="20487"/>
            <a:ext cx="173378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97411" y="48467"/>
            <a:ext cx="277137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60038" y="997786"/>
            <a:ext cx="39704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é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8" name="Rectangle 9"/>
          <p:cNvSpPr>
            <a:spLocks noChangeArrowheads="1"/>
          </p:cNvSpPr>
          <p:nvPr/>
        </p:nvSpPr>
        <p:spPr bwMode="auto">
          <a:xfrm>
            <a:off x="83131" y="18295"/>
            <a:ext cx="137352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874533"/>
              </p:ext>
            </p:extLst>
          </p:nvPr>
        </p:nvGraphicFramePr>
        <p:xfrm>
          <a:off x="1086327" y="1068027"/>
          <a:ext cx="992568" cy="37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4" r:id="rId5" imgW="457002" imgH="165028" progId="Equation.DSMT4">
                  <p:embed/>
                </p:oleObj>
              </mc:Choice>
              <mc:Fallback>
                <p:oleObj r:id="rId5" imgW="457002" imgH="165028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327" y="1068027"/>
                        <a:ext cx="992568" cy="372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1"/>
          <p:cNvSpPr>
            <a:spLocks noChangeArrowheads="1"/>
          </p:cNvSpPr>
          <p:nvPr/>
        </p:nvSpPr>
        <p:spPr bwMode="auto">
          <a:xfrm>
            <a:off x="-1" y="-10141"/>
            <a:ext cx="137352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481424"/>
              </p:ext>
            </p:extLst>
          </p:nvPr>
        </p:nvGraphicFramePr>
        <p:xfrm>
          <a:off x="2624209" y="1059739"/>
          <a:ext cx="940328" cy="37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" r:id="rId7" imgW="469696" imgH="177723" progId="Equation.DSMT4">
                  <p:embed/>
                </p:oleObj>
              </mc:Choice>
              <mc:Fallback>
                <p:oleObj r:id="rId7" imgW="469696" imgH="177723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209" y="1059739"/>
                        <a:ext cx="940328" cy="372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19293" y="1674371"/>
            <a:ext cx="9567827" cy="1852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B = AC (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H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71693" y="4928927"/>
                <a:ext cx="10571304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ê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H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u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uyế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∆ 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𝐴𝐵𝐶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ị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ghĩ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u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uyến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uy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ra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693" y="4928927"/>
                <a:ext cx="10571304" cy="954107"/>
              </a:xfrm>
              <a:prstGeom prst="rect">
                <a:avLst/>
              </a:prstGeom>
              <a:blipFill>
                <a:blip r:embed="rId9"/>
                <a:stretch>
                  <a:fillRect l="-1211" t="-7051" r="-23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2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87555" y="-108857"/>
            <a:ext cx="2998087" cy="3348742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534375"/>
              </p:ext>
            </p:extLst>
          </p:nvPr>
        </p:nvGraphicFramePr>
        <p:xfrm>
          <a:off x="419294" y="2536428"/>
          <a:ext cx="2784162" cy="538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6" name="Equation" r:id="rId11" imgW="1180800" imgH="228600" progId="Equation.DSMT4">
                  <p:embed/>
                </p:oleObj>
              </mc:Choice>
              <mc:Fallback>
                <p:oleObj name="Equation" r:id="rId11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9294" y="2536428"/>
                        <a:ext cx="2784162" cy="538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19293" y="3718107"/>
            <a:ext cx="105713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uy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H = CH (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ươ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à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90527"/>
              </p:ext>
            </p:extLst>
          </p:nvPr>
        </p:nvGraphicFramePr>
        <p:xfrm>
          <a:off x="1308583" y="4223403"/>
          <a:ext cx="1717644" cy="505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7" name="Equation" r:id="rId13" imgW="863280" imgH="253800" progId="Equation.DSMT4">
                  <p:embed/>
                </p:oleObj>
              </mc:Choice>
              <mc:Fallback>
                <p:oleObj name="Equation" r:id="rId13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08583" y="4223403"/>
                        <a:ext cx="1717644" cy="505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792866"/>
              </p:ext>
            </p:extLst>
          </p:nvPr>
        </p:nvGraphicFramePr>
        <p:xfrm>
          <a:off x="2078895" y="5311985"/>
          <a:ext cx="2576466" cy="783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8" name="Equation" r:id="rId15" imgW="1295280" imgH="393480" progId="Equation.DSMT4">
                  <p:embed/>
                </p:oleObj>
              </mc:Choice>
              <mc:Fallback>
                <p:oleObj name="Equation" r:id="rId15" imgW="129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78895" y="5311985"/>
                        <a:ext cx="2576466" cy="783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180259"/>
              </p:ext>
            </p:extLst>
          </p:nvPr>
        </p:nvGraphicFramePr>
        <p:xfrm>
          <a:off x="1035890" y="3078718"/>
          <a:ext cx="2044655" cy="362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9" name="Equation" r:id="rId17" imgW="1002960" imgH="177480" progId="Equation.DSMT4">
                  <p:embed/>
                </p:oleObj>
              </mc:Choice>
              <mc:Fallback>
                <p:oleObj name="Equation" r:id="rId17" imgW="1002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35890" y="3078718"/>
                        <a:ext cx="2044655" cy="362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108570" y="2989063"/>
            <a:ext cx="46987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595924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7" grpId="0"/>
      <p:bldP spid="32" grpId="0"/>
      <p:bldP spid="33" grpId="0"/>
      <p:bldP spid="16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: Rounded Corners 15">
            <a:extLst>
              <a:ext uri="{FF2B5EF4-FFF2-40B4-BE49-F238E27FC236}">
                <a16:creationId xmlns:a16="http://schemas.microsoft.com/office/drawing/2014/main" id="{249932DB-CD76-4630-9D2C-4ECAD7A72C8D}"/>
              </a:ext>
            </a:extLst>
          </p:cNvPr>
          <p:cNvSpPr/>
          <p:nvPr/>
        </p:nvSpPr>
        <p:spPr>
          <a:xfrm rot="5400000">
            <a:off x="9398005" y="3579804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1" name="Picture 10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0597" y="-183568"/>
            <a:ext cx="1226087" cy="163478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45585" y="841025"/>
            <a:ext cx="2998087" cy="3348742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1387377" y="841025"/>
            <a:ext cx="4875476" cy="954107"/>
            <a:chOff x="1387377" y="841025"/>
            <a:chExt cx="4875476" cy="954107"/>
          </a:xfrm>
        </p:grpSpPr>
        <p:sp>
          <p:nvSpPr>
            <p:cNvPr id="10" name="TextBox 9"/>
            <p:cNvSpPr txBox="1"/>
            <p:nvPr/>
          </p:nvSpPr>
          <p:spPr>
            <a:xfrm>
              <a:off x="1387377" y="841025"/>
              <a:ext cx="4875476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ét</a:t>
              </a: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uông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ại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</a:t>
              </a:r>
              <a:r>
                <a:rPr kumimoji="0" lang="en-US" sz="2800" b="0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</a:t>
              </a: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(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t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)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Áp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ụng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ịnh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ý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ythagore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: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6812087"/>
                </p:ext>
              </p:extLst>
            </p:nvPr>
          </p:nvGraphicFramePr>
          <p:xfrm>
            <a:off x="2078422" y="841025"/>
            <a:ext cx="1213792" cy="455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3" name="Equation" r:id="rId6" imgW="965101" imgH="361819" progId="Equation.DSMT4">
                    <p:embed/>
                  </p:oleObj>
                </mc:Choice>
                <mc:Fallback>
                  <p:oleObj name="Equation" r:id="rId6" imgW="965101" imgH="36181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078422" y="841025"/>
                          <a:ext cx="1213792" cy="4551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813913"/>
              </p:ext>
            </p:extLst>
          </p:nvPr>
        </p:nvGraphicFramePr>
        <p:xfrm>
          <a:off x="2253029" y="2971290"/>
          <a:ext cx="15430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4" name="Equation" r:id="rId8" imgW="736560" imgH="431640" progId="Equation.DSMT4">
                  <p:embed/>
                </p:oleObj>
              </mc:Choice>
              <mc:Fallback>
                <p:oleObj name="Equation" r:id="rId8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53029" y="2971290"/>
                        <a:ext cx="1543050" cy="90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958259"/>
              </p:ext>
            </p:extLst>
          </p:nvPr>
        </p:nvGraphicFramePr>
        <p:xfrm>
          <a:off x="2618788" y="1771816"/>
          <a:ext cx="2455541" cy="391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5" name="Equation" r:id="rId10" imgW="1193760" imgH="190440" progId="Equation.DSMT4">
                  <p:embed/>
                </p:oleObj>
              </mc:Choice>
              <mc:Fallback>
                <p:oleObj name="Equation" r:id="rId10" imgW="1193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18788" y="1771816"/>
                        <a:ext cx="2455541" cy="391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55694" y="2354319"/>
            <a:ext cx="7825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012784"/>
              </p:ext>
            </p:extLst>
          </p:nvPr>
        </p:nvGraphicFramePr>
        <p:xfrm>
          <a:off x="2238281" y="2178007"/>
          <a:ext cx="4493117" cy="86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6" name="Equation" r:id="rId12" imgW="2184120" imgH="419040" progId="Equation.DSMT4">
                  <p:embed/>
                </p:oleObj>
              </mc:Choice>
              <mc:Fallback>
                <p:oleObj name="Equation" r:id="rId12" imgW="2184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38281" y="2178007"/>
                        <a:ext cx="4493117" cy="862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418045"/>
              </p:ext>
            </p:extLst>
          </p:nvPr>
        </p:nvGraphicFramePr>
        <p:xfrm>
          <a:off x="4858678" y="841025"/>
          <a:ext cx="509937" cy="47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7" name="Equation" r:id="rId14" imgW="177480" imgH="164880" progId="Equation.DSMT4">
                  <p:embed/>
                </p:oleObj>
              </mc:Choice>
              <mc:Fallback>
                <p:oleObj name="Equation" r:id="rId14" imgW="177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58678" y="841025"/>
                        <a:ext cx="509937" cy="47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00336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: Rounded Corners 15">
            <a:extLst>
              <a:ext uri="{FF2B5EF4-FFF2-40B4-BE49-F238E27FC236}">
                <a16:creationId xmlns:a16="http://schemas.microsoft.com/office/drawing/2014/main" id="{249932DB-CD76-4630-9D2C-4ECAD7A72C8D}"/>
              </a:ext>
            </a:extLst>
          </p:cNvPr>
          <p:cNvSpPr/>
          <p:nvPr/>
        </p:nvSpPr>
        <p:spPr>
          <a:xfrm rot="5400000">
            <a:off x="9398005" y="3579804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1" name="Picture 10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0597" y="-183568"/>
            <a:ext cx="1226087" cy="163478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D861B98-05A1-8BCE-109B-3AC8018EECA8}"/>
              </a:ext>
            </a:extLst>
          </p:cNvPr>
          <p:cNvSpPr txBox="1"/>
          <p:nvPr/>
        </p:nvSpPr>
        <p:spPr>
          <a:xfrm>
            <a:off x="3301111" y="2861676"/>
            <a:ext cx="11343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79694" y="91298"/>
            <a:ext cx="2998087" cy="3348742"/>
          </a:xfrm>
          <a:prstGeom prst="rect">
            <a:avLst/>
          </a:prstGeom>
        </p:spPr>
      </p:pic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0450579"/>
              </p:ext>
            </p:extLst>
          </p:nvPr>
        </p:nvGraphicFramePr>
        <p:xfrm>
          <a:off x="687597" y="295474"/>
          <a:ext cx="5098953" cy="2311482"/>
        </p:xfrm>
        <a:graphic>
          <a:graphicData uri="http://schemas.openxmlformats.org/drawingml/2006/table">
            <a:tbl>
              <a:tblPr firstRow="1" firstCol="1" bandRow="1"/>
              <a:tblGrid>
                <a:gridCol w="1430530">
                  <a:extLst>
                    <a:ext uri="{9D8B030D-6E8A-4147-A177-3AD203B41FA5}">
                      <a16:colId xmlns:a16="http://schemas.microsoft.com/office/drawing/2014/main" val="1231189585"/>
                    </a:ext>
                  </a:extLst>
                </a:gridCol>
                <a:gridCol w="3668423">
                  <a:extLst>
                    <a:ext uri="{9D8B030D-6E8A-4147-A177-3AD203B41FA5}">
                      <a16:colId xmlns:a16="http://schemas.microsoft.com/office/drawing/2014/main" val="350913586"/>
                    </a:ext>
                  </a:extLst>
                </a:gridCol>
              </a:tblGrid>
              <a:tr h="144185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</a:t>
                      </a:r>
                    </a:p>
                    <a:p>
                      <a:pPr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GT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, </a:t>
                      </a:r>
                    </a:p>
                    <a:p>
                      <a:pPr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84420631"/>
                  </a:ext>
                </a:extLst>
              </a:tr>
              <a:tr h="86962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KL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3001446"/>
                  </a:ext>
                </a:extLst>
              </a:tr>
            </a:tbl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077374"/>
              </p:ext>
            </p:extLst>
          </p:nvPr>
        </p:nvGraphicFramePr>
        <p:xfrm>
          <a:off x="2218258" y="799657"/>
          <a:ext cx="878432" cy="372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" name="Equation" r:id="rId6" imgW="431425" imgH="177646" progId="Equation.DSMT4">
                  <p:embed/>
                </p:oleObj>
              </mc:Choice>
              <mc:Fallback>
                <p:oleObj name="Equation" r:id="rId6" imgW="431425" imgH="177646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258" y="799657"/>
                        <a:ext cx="878432" cy="3726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61269"/>
              </p:ext>
            </p:extLst>
          </p:nvPr>
        </p:nvGraphicFramePr>
        <p:xfrm>
          <a:off x="3237074" y="713243"/>
          <a:ext cx="277018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" name="Equation" r:id="rId8" imgW="1320480" imgH="279360" progId="Equation.DSMT4">
                  <p:embed/>
                </p:oleObj>
              </mc:Choice>
              <mc:Fallback>
                <p:oleObj name="Equation" r:id="rId8" imgW="1320480" imgH="2793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074" y="713243"/>
                        <a:ext cx="2770187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047628"/>
              </p:ext>
            </p:extLst>
          </p:nvPr>
        </p:nvGraphicFramePr>
        <p:xfrm>
          <a:off x="2193639" y="1236883"/>
          <a:ext cx="25034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" name="Equation" r:id="rId10" imgW="1193760" imgH="164880" progId="Equation.DSMT4">
                  <p:embed/>
                </p:oleObj>
              </mc:Choice>
              <mc:Fallback>
                <p:oleObj name="Equation" r:id="rId10" imgW="1193760" imgH="1648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639" y="1236883"/>
                        <a:ext cx="2503488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007976"/>
              </p:ext>
            </p:extLst>
          </p:nvPr>
        </p:nvGraphicFramePr>
        <p:xfrm>
          <a:off x="2134284" y="2142394"/>
          <a:ext cx="19192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" name="Equation" r:id="rId12" imgW="914400" imgH="241200" progId="Equation.DSMT4">
                  <p:embed/>
                </p:oleObj>
              </mc:Choice>
              <mc:Fallback>
                <p:oleObj name="Equation" r:id="rId12" imgW="914400" imgH="241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284" y="2142394"/>
                        <a:ext cx="1919288" cy="506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060548" y="1680212"/>
            <a:ext cx="27696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CCCEC28-9A09-702D-DD56-4570BEC39C94}"/>
              </a:ext>
            </a:extLst>
          </p:cNvPr>
          <p:cNvSpPr txBox="1"/>
          <p:nvPr/>
        </p:nvSpPr>
        <p:spPr>
          <a:xfrm>
            <a:off x="1258286" y="3592610"/>
            <a:ext cx="55905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467677"/>
              </p:ext>
            </p:extLst>
          </p:nvPr>
        </p:nvGraphicFramePr>
        <p:xfrm>
          <a:off x="2598152" y="4234801"/>
          <a:ext cx="2473719" cy="91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" name="Equation" r:id="rId14" imgW="1066680" imgH="393480" progId="Equation.DSMT4">
                  <p:embed/>
                </p:oleObj>
              </mc:Choice>
              <mc:Fallback>
                <p:oleObj name="Equation" r:id="rId14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98152" y="4234801"/>
                        <a:ext cx="2473719" cy="91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943955"/>
              </p:ext>
            </p:extLst>
          </p:nvPr>
        </p:nvGraphicFramePr>
        <p:xfrm>
          <a:off x="2594865" y="5119045"/>
          <a:ext cx="3681129" cy="1001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" name="Equation" r:id="rId16" imgW="1587240" imgH="431640" progId="Equation.DSMT4">
                  <p:embed/>
                </p:oleObj>
              </mc:Choice>
              <mc:Fallback>
                <p:oleObj name="Equation" r:id="rId16" imgW="1587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94865" y="5119045"/>
                        <a:ext cx="3681129" cy="1001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1094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" grpId="0"/>
      <p:bldP spid="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: Rounded Corners 15">
            <a:extLst>
              <a:ext uri="{FF2B5EF4-FFF2-40B4-BE49-F238E27FC236}">
                <a16:creationId xmlns:a16="http://schemas.microsoft.com/office/drawing/2014/main" id="{249932DB-CD76-4630-9D2C-4ECAD7A72C8D}"/>
              </a:ext>
            </a:extLst>
          </p:cNvPr>
          <p:cNvSpPr/>
          <p:nvPr/>
        </p:nvSpPr>
        <p:spPr>
          <a:xfrm rot="5400000">
            <a:off x="9398005" y="3579804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ỘNG VẬN DỤ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1" name="Picture 10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0597" y="-183568"/>
            <a:ext cx="1226087" cy="163478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D828957-2F7C-3178-ABE7-A8D8596826BC}"/>
              </a:ext>
            </a:extLst>
          </p:cNvPr>
          <p:cNvSpPr txBox="1"/>
          <p:nvPr/>
        </p:nvSpPr>
        <p:spPr>
          <a:xfrm>
            <a:off x="255057" y="109181"/>
            <a:ext cx="10700815" cy="27238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u="sng" dirty="0" err="1">
                <a:solidFill>
                  <a:srgbClr val="4112EE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en-US" sz="2800" u="sng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ài</a:t>
            </a:r>
            <a:r>
              <a:rPr lang="en-US" sz="2800" u="sng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sng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u="sng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 </a:t>
            </a:r>
            <a:r>
              <a:rPr lang="en-US" sz="2800" u="sng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gk</a:t>
            </a:r>
            <a:r>
              <a:rPr lang="en-US" sz="2800" u="sng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/97</a:t>
            </a:r>
            <a:endParaRPr lang="en-US" sz="3200" u="sng" dirty="0">
              <a:solidFill>
                <a:srgbClr val="4112EE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0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ắ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ứ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ấ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í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o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7m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í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m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o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5m.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ấ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é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ă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?</a:t>
            </a:r>
            <a:endParaRPr lang="en-US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AA80E31-0059-B790-2510-46500A80CE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5057" y="3194611"/>
            <a:ext cx="3761358" cy="3641849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29CB1D81-FF91-A5C7-EA44-DE76EE95DECB}"/>
              </a:ext>
            </a:extLst>
          </p:cNvPr>
          <p:cNvSpPr txBox="1"/>
          <p:nvPr/>
        </p:nvSpPr>
        <p:spPr>
          <a:xfrm>
            <a:off x="3761773" y="2689350"/>
            <a:ext cx="747724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ắ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ứ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ấ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0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endParaRPr lang="en-US" sz="2800" dirty="0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794B69FE-6E92-3AE1-9BC4-B0775F1CD09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2908" y="3983167"/>
            <a:ext cx="2941643" cy="28797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70112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: Rounded Corners 15">
            <a:extLst>
              <a:ext uri="{FF2B5EF4-FFF2-40B4-BE49-F238E27FC236}">
                <a16:creationId xmlns:a16="http://schemas.microsoft.com/office/drawing/2014/main" id="{249932DB-CD76-4630-9D2C-4ECAD7A72C8D}"/>
              </a:ext>
            </a:extLst>
          </p:cNvPr>
          <p:cNvSpPr/>
          <p:nvPr/>
        </p:nvSpPr>
        <p:spPr>
          <a:xfrm rot="5400000">
            <a:off x="9398005" y="3579804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ỘNG VẬN DỤ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1" name="Picture 10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0597" y="-183568"/>
            <a:ext cx="1226087" cy="1634783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29CB1D81-FF91-A5C7-EA44-DE76EE95DECB}"/>
              </a:ext>
            </a:extLst>
          </p:cNvPr>
          <p:cNvSpPr txBox="1"/>
          <p:nvPr/>
        </p:nvSpPr>
        <p:spPr>
          <a:xfrm>
            <a:off x="126483" y="293392"/>
            <a:ext cx="7477246" cy="59246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ấ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o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D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D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C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ấu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</a:t>
            </a:r>
          </a:p>
          <a:p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ấ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ong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DCH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794B69FE-6E92-3AE1-9BC4-B0775F1CD09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182" y="1397110"/>
            <a:ext cx="3577415" cy="350208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25860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: Rounded Corners 15">
            <a:extLst>
              <a:ext uri="{FF2B5EF4-FFF2-40B4-BE49-F238E27FC236}">
                <a16:creationId xmlns:a16="http://schemas.microsoft.com/office/drawing/2014/main" id="{249932DB-CD76-4630-9D2C-4ECAD7A72C8D}"/>
              </a:ext>
            </a:extLst>
          </p:cNvPr>
          <p:cNvSpPr/>
          <p:nvPr/>
        </p:nvSpPr>
        <p:spPr>
          <a:xfrm rot="5400000">
            <a:off x="9398005" y="3579804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ỘNG VẬN DỤ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1" name="Picture 10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0597" y="-183568"/>
            <a:ext cx="1226087" cy="1634783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794B69FE-6E92-3AE1-9BC4-B0775F1CD09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182" y="1397110"/>
            <a:ext cx="3577415" cy="3502089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Rectangle 13">
            <a:extLst>
              <a:ext uri="{FF2B5EF4-FFF2-40B4-BE49-F238E27FC236}">
                <a16:creationId xmlns:a16="http://schemas.microsoft.com/office/drawing/2014/main" id="{4980DFB4-BA81-EAFC-1463-D88D39AB3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080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1F0B8517-DCEE-02F4-BBFC-E1930261C75B}"/>
              </a:ext>
            </a:extLst>
          </p:cNvPr>
          <p:cNvGrpSpPr/>
          <p:nvPr/>
        </p:nvGrpSpPr>
        <p:grpSpPr>
          <a:xfrm>
            <a:off x="188531" y="333197"/>
            <a:ext cx="7477246" cy="954107"/>
            <a:chOff x="126483" y="293392"/>
            <a:chExt cx="7477246" cy="954107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29CB1D81-FF91-A5C7-EA44-DE76EE95DECB}"/>
                </a:ext>
              </a:extLst>
            </p:cNvPr>
            <p:cNvSpPr txBox="1"/>
            <p:nvPr/>
          </p:nvSpPr>
          <p:spPr>
            <a:xfrm>
              <a:off x="126483" y="293392"/>
              <a:ext cx="7477246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C= AD = 5cm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D = AH = 6cm</a:t>
              </a:r>
            </a:p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AD7B8BB7-804C-A1A1-F791-A616E7BCA654}"/>
                    </a:ext>
                  </a:extLst>
                </p:cNvPr>
                <p:cNvSpPr txBox="1"/>
                <p:nvPr/>
              </p:nvSpPr>
              <p:spPr>
                <a:xfrm>
                  <a:off x="551372" y="708025"/>
                  <a:ext cx="1724723" cy="52322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800" i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𝐴𝐵</m:t>
                        </m:r>
                      </m:oMath>
                    </m:oMathPara>
                  </a14:m>
                  <a:endPara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AD7B8BB7-804C-A1A1-F791-A616E7BCA65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372" y="708025"/>
                  <a:ext cx="1724723" cy="52322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61DBA253-88BF-6E60-D91F-ECEAF5DC4D6C}"/>
              </a:ext>
            </a:extLst>
          </p:cNvPr>
          <p:cNvSpPr txBox="1"/>
          <p:nvPr/>
        </p:nvSpPr>
        <p:spPr>
          <a:xfrm>
            <a:off x="188531" y="1451215"/>
            <a:ext cx="4890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H = AB- AH= 7 - 6 = 1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2BF945D-89FE-86FB-AEBA-5AAF0941938B}"/>
              </a:ext>
            </a:extLst>
          </p:cNvPr>
          <p:cNvSpPr txBox="1"/>
          <p:nvPr/>
        </p:nvSpPr>
        <p:spPr>
          <a:xfrm>
            <a:off x="188531" y="2194047"/>
            <a:ext cx="556765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H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thagor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480480"/>
              </p:ext>
            </p:extLst>
          </p:nvPr>
        </p:nvGraphicFramePr>
        <p:xfrm>
          <a:off x="786304" y="3367766"/>
          <a:ext cx="2917555" cy="50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3" name="Equation" r:id="rId7" imgW="1180800" imgH="203040" progId="Equation.DSMT4">
                  <p:embed/>
                </p:oleObj>
              </mc:Choice>
              <mc:Fallback>
                <p:oleObj name="Equation" r:id="rId7" imgW="1180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6304" y="3367766"/>
                        <a:ext cx="2917555" cy="501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355512"/>
              </p:ext>
            </p:extLst>
          </p:nvPr>
        </p:nvGraphicFramePr>
        <p:xfrm>
          <a:off x="1529905" y="3875283"/>
          <a:ext cx="3294014" cy="50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4" name="Equation" r:id="rId9" imgW="1333440" imgH="203040" progId="Equation.DSMT4">
                  <p:embed/>
                </p:oleObj>
              </mc:Choice>
              <mc:Fallback>
                <p:oleObj name="Equation" r:id="rId9" imgW="1333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9905" y="3875283"/>
                        <a:ext cx="3294014" cy="501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016105"/>
              </p:ext>
            </p:extLst>
          </p:nvPr>
        </p:nvGraphicFramePr>
        <p:xfrm>
          <a:off x="786304" y="4522866"/>
          <a:ext cx="6086085" cy="658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" name="Equation" r:id="rId11" imgW="2463480" imgH="266400" progId="Equation.DSMT4">
                  <p:embed/>
                </p:oleObj>
              </mc:Choice>
              <mc:Fallback>
                <p:oleObj name="Equation" r:id="rId11" imgW="2463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6304" y="4522866"/>
                        <a:ext cx="6086085" cy="658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88531" y="5326673"/>
            <a:ext cx="74719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e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ấ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5,1 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ét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2403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1">
            <a:extLst>
              <a:ext uri="{FF2B5EF4-FFF2-40B4-BE49-F238E27FC236}">
                <a16:creationId xmlns:a16="http://schemas.microsoft.com/office/drawing/2014/main" id="{C22D4B6E-0EC4-5960-5681-658D56E5EE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33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Sai2.msPham">
            <a:extLst>
              <a:ext uri="{FF2B5EF4-FFF2-40B4-BE49-F238E27FC236}">
                <a16:creationId xmlns:a16="http://schemas.microsoft.com/office/drawing/2014/main" id="{1EC3F241-3F01-86D5-67A5-95EAB598D801}"/>
              </a:ext>
            </a:extLst>
          </p:cNvPr>
          <p:cNvGrpSpPr/>
          <p:nvPr/>
        </p:nvGrpSpPr>
        <p:grpSpPr>
          <a:xfrm>
            <a:off x="2245492" y="2586815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6" name="Rounded Rectangle 5">
              <a:extLst>
                <a:ext uri="{FF2B5EF4-FFF2-40B4-BE49-F238E27FC236}">
                  <a16:creationId xmlns:a16="http://schemas.microsoft.com/office/drawing/2014/main" id="{1D204BF6-C83E-24AA-DAC8-2E0C01546060}"/>
                </a:ext>
              </a:extLst>
            </p:cNvPr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3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1">
              <a:extLst>
                <a:ext uri="{FF2B5EF4-FFF2-40B4-BE49-F238E27FC236}">
                  <a16:creationId xmlns:a16="http://schemas.microsoft.com/office/drawing/2014/main" id="{FC957BB0-AC7B-A140-7575-3094A6347731}"/>
                </a:ext>
              </a:extLst>
            </p:cNvPr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</p:grpSp>
      <p:grpSp>
        <p:nvGrpSpPr>
          <p:cNvPr id="13" name="Dung.MsPham">
            <a:extLst>
              <a:ext uri="{FF2B5EF4-FFF2-40B4-BE49-F238E27FC236}">
                <a16:creationId xmlns:a16="http://schemas.microsoft.com/office/drawing/2014/main" id="{3927F70C-D654-50D0-84FE-4593D3DA67F8}"/>
              </a:ext>
            </a:extLst>
          </p:cNvPr>
          <p:cNvGrpSpPr/>
          <p:nvPr/>
        </p:nvGrpSpPr>
        <p:grpSpPr>
          <a:xfrm>
            <a:off x="6468090" y="3911782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14" name="Rounded Rectangle 5">
              <a:extLst>
                <a:ext uri="{FF2B5EF4-FFF2-40B4-BE49-F238E27FC236}">
                  <a16:creationId xmlns:a16="http://schemas.microsoft.com/office/drawing/2014/main" id="{9E59DB8C-8DB8-9528-80BA-B0063A8653B8}"/>
                </a:ext>
              </a:extLst>
            </p:cNvPr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3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1">
              <a:extLst>
                <a:ext uri="{FF2B5EF4-FFF2-40B4-BE49-F238E27FC236}">
                  <a16:creationId xmlns:a16="http://schemas.microsoft.com/office/drawing/2014/main" id="{CC3A7299-3964-B7BC-3F5A-38A6A02FD99C}"/>
                </a:ext>
              </a:extLst>
            </p:cNvPr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</a:p>
          </p:txBody>
        </p:sp>
      </p:grpSp>
      <p:grpSp>
        <p:nvGrpSpPr>
          <p:cNvPr id="16" name="Sai1.MsPham">
            <a:extLst>
              <a:ext uri="{FF2B5EF4-FFF2-40B4-BE49-F238E27FC236}">
                <a16:creationId xmlns:a16="http://schemas.microsoft.com/office/drawing/2014/main" id="{3A38B008-EA19-974D-1242-A7CB55D3DD6D}"/>
              </a:ext>
            </a:extLst>
          </p:cNvPr>
          <p:cNvGrpSpPr/>
          <p:nvPr/>
        </p:nvGrpSpPr>
        <p:grpSpPr>
          <a:xfrm>
            <a:off x="2245492" y="3943700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17" name="Rounded Rectangle 5">
              <a:extLst>
                <a:ext uri="{FF2B5EF4-FFF2-40B4-BE49-F238E27FC236}">
                  <a16:creationId xmlns:a16="http://schemas.microsoft.com/office/drawing/2014/main" id="{8881A033-78BB-1835-844E-D908E045C4C7}"/>
                </a:ext>
              </a:extLst>
            </p:cNvPr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3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1">
              <a:extLst>
                <a:ext uri="{FF2B5EF4-FFF2-40B4-BE49-F238E27FC236}">
                  <a16:creationId xmlns:a16="http://schemas.microsoft.com/office/drawing/2014/main" id="{434341DF-AE40-A32B-6083-AA1C1FACD686}"/>
                </a:ext>
              </a:extLst>
            </p:cNvPr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</a:p>
          </p:txBody>
        </p:sp>
      </p:grpSp>
      <p:pic>
        <p:nvPicPr>
          <p:cNvPr id="19" name="Picture 18">
            <a:hlinkClick r:id="rId6" action="ppaction://hlinksldjump"/>
            <a:extLst>
              <a:ext uri="{FF2B5EF4-FFF2-40B4-BE49-F238E27FC236}">
                <a16:creationId xmlns:a16="http://schemas.microsoft.com/office/drawing/2014/main" id="{08320D4C-EBD1-F0EF-5A59-6351BFAEB09A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0101191" y="5395160"/>
            <a:ext cx="424539" cy="419715"/>
          </a:xfrm>
          <a:prstGeom prst="ellipse">
            <a:avLst/>
          </a:prstGeom>
        </p:spPr>
      </p:pic>
      <p:sp>
        <p:nvSpPr>
          <p:cNvPr id="11271" name="Text Box 2">
            <a:extLst>
              <a:ext uri="{FF2B5EF4-FFF2-40B4-BE49-F238E27FC236}">
                <a16:creationId xmlns:a16="http://schemas.microsoft.com/office/drawing/2014/main" id="{3E9E2568-A843-53B1-5FD0-7DC8D35D8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6284" y="762000"/>
            <a:ext cx="8912506" cy="111697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None/>
            </a:pPr>
            <a:r>
              <a:rPr lang="en-US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altLang="en-US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altLang="en-US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= 4,5 cm, BC = 7,5 cm.</a:t>
            </a:r>
          </a:p>
          <a:p>
            <a:pPr algn="ctr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None/>
            </a:pPr>
            <a:r>
              <a:rPr lang="en-US" altLang="en-US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? </a:t>
            </a:r>
            <a:endParaRPr lang="en-US" altLang="en-US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272" name="Text Box 2">
            <a:extLst>
              <a:ext uri="{FF2B5EF4-FFF2-40B4-BE49-F238E27FC236}">
                <a16:creationId xmlns:a16="http://schemas.microsoft.com/office/drawing/2014/main" id="{F9F1D8A7-CACE-9C64-C5ED-E9D881075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507" y="2786208"/>
            <a:ext cx="2743200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None/>
            </a:pP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5 cm  </a:t>
            </a:r>
            <a:endParaRPr lang="en-US" altLang="en-US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273" name="Text Box 2">
            <a:extLst>
              <a:ext uri="{FF2B5EF4-FFF2-40B4-BE49-F238E27FC236}">
                <a16:creationId xmlns:a16="http://schemas.microsoft.com/office/drawing/2014/main" id="{DF2CA745-B603-AA31-C6B6-FDDD5200B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7210" y="4223983"/>
            <a:ext cx="2743200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None/>
            </a:pP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5 cm   </a:t>
            </a:r>
            <a:endParaRPr lang="en-US" altLang="en-US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274" name="Text Box 2">
            <a:extLst>
              <a:ext uri="{FF2B5EF4-FFF2-40B4-BE49-F238E27FC236}">
                <a16:creationId xmlns:a16="http://schemas.microsoft.com/office/drawing/2014/main" id="{05F1CE57-C486-0349-60F0-49B751A47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7480" y="4154068"/>
            <a:ext cx="2743200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None/>
            </a:pPr>
            <a:r>
              <a:rPr lang="en-US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cm 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altLang="en-US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5" name="Sai1.MsPham">
            <a:extLst>
              <a:ext uri="{FF2B5EF4-FFF2-40B4-BE49-F238E27FC236}">
                <a16:creationId xmlns:a16="http://schemas.microsoft.com/office/drawing/2014/main" id="{03ED3E70-17D6-50CA-CA91-0401C7DFAB6D}"/>
              </a:ext>
            </a:extLst>
          </p:cNvPr>
          <p:cNvGrpSpPr/>
          <p:nvPr/>
        </p:nvGrpSpPr>
        <p:grpSpPr>
          <a:xfrm>
            <a:off x="6518603" y="2513135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26" name="Rounded Rectangle 5">
              <a:extLst>
                <a:ext uri="{FF2B5EF4-FFF2-40B4-BE49-F238E27FC236}">
                  <a16:creationId xmlns:a16="http://schemas.microsoft.com/office/drawing/2014/main" id="{AB2DE06F-D52C-3A73-34C8-BF90804C92DF}"/>
                </a:ext>
              </a:extLst>
            </p:cNvPr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3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1">
              <a:extLst>
                <a:ext uri="{FF2B5EF4-FFF2-40B4-BE49-F238E27FC236}">
                  <a16:creationId xmlns:a16="http://schemas.microsoft.com/office/drawing/2014/main" id="{872D6114-CE99-3B8B-6721-97D3B2FEF4C2}"/>
                </a:ext>
              </a:extLst>
            </p:cNvPr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</p:grpSp>
      <p:sp>
        <p:nvSpPr>
          <p:cNvPr id="24" name="Text Box 2">
            <a:extLst>
              <a:ext uri="{FF2B5EF4-FFF2-40B4-BE49-F238E27FC236}">
                <a16:creationId xmlns:a16="http://schemas.microsoft.com/office/drawing/2014/main" id="{32E8390A-4439-BC22-7DAD-46B8B0C4E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3612" y="2787052"/>
            <a:ext cx="2743200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,5 cm   </a:t>
            </a:r>
            <a:endParaRPr lang="en-US" altLang="en-US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Đồng hồ đếm ngược 15 giây - 15 Second Countdown Timer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 rot="10800000" flipH="1" flipV="1">
            <a:off x="5213977" y="5228256"/>
            <a:ext cx="2093503" cy="117244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5213976" y="5047677"/>
            <a:ext cx="21483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split orient="vert"/>
      </p:transition>
    </mc:Choice>
    <mc:Fallback xmlns="">
      <p:transition spd="slow" advClick="0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ỦNG CỐ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EB89A6B6-2EBE-19C3-5F76-EC54987C3C0B}"/>
              </a:ext>
            </a:extLst>
          </p:cNvPr>
          <p:cNvSpPr/>
          <p:nvPr/>
        </p:nvSpPr>
        <p:spPr>
          <a:xfrm>
            <a:off x="186813" y="2970705"/>
            <a:ext cx="2535366" cy="1520272"/>
          </a:xfrm>
          <a:prstGeom prst="ellipse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ỊNH LÝ PYTHAGORE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0D536899-37EF-0907-9EEE-C372D9FE35EA}"/>
              </a:ext>
            </a:extLst>
          </p:cNvPr>
          <p:cNvCxnSpPr/>
          <p:nvPr/>
        </p:nvCxnSpPr>
        <p:spPr>
          <a:xfrm flipV="1">
            <a:off x="2060289" y="2830909"/>
            <a:ext cx="1608881" cy="8449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3E859572-1CB6-97D6-9B6B-FCA22ADAA9B7}"/>
              </a:ext>
            </a:extLst>
          </p:cNvPr>
          <p:cNvSpPr/>
          <p:nvPr/>
        </p:nvSpPr>
        <p:spPr>
          <a:xfrm>
            <a:off x="3143494" y="2094909"/>
            <a:ext cx="2338086" cy="1064871"/>
          </a:xfrm>
          <a:prstGeom prst="rect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thagor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33C9122-FC67-0F1A-B5E6-14FEAC059E15}"/>
              </a:ext>
            </a:extLst>
          </p:cNvPr>
          <p:cNvCxnSpPr>
            <a:cxnSpLocks/>
          </p:cNvCxnSpPr>
          <p:nvPr/>
        </p:nvCxnSpPr>
        <p:spPr>
          <a:xfrm>
            <a:off x="2060289" y="3814308"/>
            <a:ext cx="1608882" cy="630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>
            <a:extLst>
              <a:ext uri="{FF2B5EF4-FFF2-40B4-BE49-F238E27FC236}">
                <a16:creationId xmlns:a16="http://schemas.microsoft.com/office/drawing/2014/main" id="{8C08653E-A4A8-A932-CD40-978A5B83271C}"/>
              </a:ext>
            </a:extLst>
          </p:cNvPr>
          <p:cNvSpPr/>
          <p:nvPr/>
        </p:nvSpPr>
        <p:spPr>
          <a:xfrm>
            <a:off x="3237353" y="3765940"/>
            <a:ext cx="2338086" cy="1064871"/>
          </a:xfrm>
          <a:prstGeom prst="rect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thagor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9B754CB2-CF04-88F1-C84F-1172CD182952}"/>
              </a:ext>
            </a:extLst>
          </p:cNvPr>
          <p:cNvCxnSpPr/>
          <p:nvPr/>
        </p:nvCxnSpPr>
        <p:spPr>
          <a:xfrm flipV="1">
            <a:off x="5387358" y="1952513"/>
            <a:ext cx="1224024" cy="3933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FF0A1C4E-1369-F08E-0103-286F751B9A50}"/>
              </a:ext>
            </a:extLst>
          </p:cNvPr>
          <p:cNvCxnSpPr>
            <a:cxnSpLocks/>
          </p:cNvCxnSpPr>
          <p:nvPr/>
        </p:nvCxnSpPr>
        <p:spPr>
          <a:xfrm>
            <a:off x="5542646" y="2633237"/>
            <a:ext cx="1119852" cy="2817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7" name="Flowchart: Terminator 26">
            <a:extLst>
              <a:ext uri="{FF2B5EF4-FFF2-40B4-BE49-F238E27FC236}">
                <a16:creationId xmlns:a16="http://schemas.microsoft.com/office/drawing/2014/main" id="{726132D0-C43D-9AEF-F342-174FE97B3D31}"/>
              </a:ext>
            </a:extLst>
          </p:cNvPr>
          <p:cNvSpPr/>
          <p:nvPr/>
        </p:nvSpPr>
        <p:spPr>
          <a:xfrm>
            <a:off x="6618499" y="1241779"/>
            <a:ext cx="5291849" cy="1064871"/>
          </a:xfrm>
          <a:prstGeom prst="flowChartTerminator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: Trong tam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Flowchart: Terminator 27">
            <a:extLst>
              <a:ext uri="{FF2B5EF4-FFF2-40B4-BE49-F238E27FC236}">
                <a16:creationId xmlns:a16="http://schemas.microsoft.com/office/drawing/2014/main" id="{4D102B01-00BD-B89B-49A7-25DD33DAD1C2}"/>
              </a:ext>
            </a:extLst>
          </p:cNvPr>
          <p:cNvSpPr/>
          <p:nvPr/>
        </p:nvSpPr>
        <p:spPr>
          <a:xfrm>
            <a:off x="6618499" y="2422663"/>
            <a:ext cx="5291849" cy="1064871"/>
          </a:xfrm>
          <a:prstGeom prst="flowChartTerminator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49BBD54F-9275-C95B-8D92-3D0F066EDA78}"/>
              </a:ext>
            </a:extLst>
          </p:cNvPr>
          <p:cNvCxnSpPr>
            <a:stCxn id="21" idx="3"/>
          </p:cNvCxnSpPr>
          <p:nvPr/>
        </p:nvCxnSpPr>
        <p:spPr>
          <a:xfrm flipV="1">
            <a:off x="5575439" y="4098427"/>
            <a:ext cx="1043060" cy="1999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02BB3CF5-E107-765E-4EBC-702FCC9B159D}"/>
              </a:ext>
            </a:extLst>
          </p:cNvPr>
          <p:cNvCxnSpPr>
            <a:cxnSpLocks/>
            <a:stCxn id="21" idx="3"/>
          </p:cNvCxnSpPr>
          <p:nvPr/>
        </p:nvCxnSpPr>
        <p:spPr>
          <a:xfrm>
            <a:off x="5575439" y="4298376"/>
            <a:ext cx="989346" cy="7748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Flowchart: Terminator 34">
            <a:extLst>
              <a:ext uri="{FF2B5EF4-FFF2-40B4-BE49-F238E27FC236}">
                <a16:creationId xmlns:a16="http://schemas.microsoft.com/office/drawing/2014/main" id="{6D4366DB-8FEE-A713-BA84-ED1E22986D93}"/>
              </a:ext>
            </a:extLst>
          </p:cNvPr>
          <p:cNvSpPr/>
          <p:nvPr/>
        </p:nvSpPr>
        <p:spPr>
          <a:xfrm>
            <a:off x="6618499" y="3663836"/>
            <a:ext cx="5291849" cy="1258946"/>
          </a:xfrm>
          <a:prstGeom prst="flowChartTerminator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Flowchart: Terminator 35">
            <a:extLst>
              <a:ext uri="{FF2B5EF4-FFF2-40B4-BE49-F238E27FC236}">
                <a16:creationId xmlns:a16="http://schemas.microsoft.com/office/drawing/2014/main" id="{AE3FCD2C-B6FA-D219-6FC1-EA605CF9CC98}"/>
              </a:ext>
            </a:extLst>
          </p:cNvPr>
          <p:cNvSpPr/>
          <p:nvPr/>
        </p:nvSpPr>
        <p:spPr>
          <a:xfrm>
            <a:off x="6513009" y="5073254"/>
            <a:ext cx="5440402" cy="908163"/>
          </a:xfrm>
          <a:prstGeom prst="flowChartTerminator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547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8" grpId="0" animBg="1"/>
      <p:bldP spid="21" grpId="0" animBg="1"/>
      <p:bldP spid="27" grpId="0" animBg="1"/>
      <p:bldP spid="28" grpId="0" animBg="1"/>
      <p:bldP spid="35" grpId="0" animBg="1"/>
      <p:bldP spid="3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070100" y="1690724"/>
            <a:ext cx="9601200" cy="36971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Học bài theo SGK và vở ghi.</a:t>
            </a:r>
          </a:p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</a:t>
            </a:r>
            <a:r>
              <a:rPr lang="en-US" sz="32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ên</a:t>
            </a:r>
            <a:r>
              <a:rPr lang="en-US" sz="32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ứu</a:t>
            </a:r>
            <a:r>
              <a:rPr lang="en-US" sz="32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32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CÓ THỂ EM CHƯA BIẾT”: </a:t>
            </a:r>
            <a:r>
              <a:rPr lang="en-US" sz="32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uồn</a:t>
            </a:r>
            <a:r>
              <a:rPr lang="en-US" sz="32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ốc</a:t>
            </a:r>
            <a:r>
              <a:rPr lang="en-US" sz="32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ên</a:t>
            </a:r>
            <a:r>
              <a:rPr lang="en-US" sz="32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32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32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ý</a:t>
            </a:r>
            <a:r>
              <a:rPr lang="en-US" sz="32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ythagore</a:t>
            </a:r>
            <a:r>
              <a:rPr lang="en-US" sz="32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2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32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o</a:t>
            </a:r>
            <a:r>
              <a:rPr lang="en-US" sz="32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32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32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32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r>
              <a:rPr lang="en-US" sz="32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32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i </a:t>
            </a:r>
            <a:r>
              <a:rPr lang="en-US" sz="32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ập</a:t>
            </a:r>
            <a:r>
              <a:rPr lang="en-US" sz="32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ổ</a:t>
            </a:r>
            <a:r>
              <a:rPr lang="en-US" sz="32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endParaRPr lang="en-US" sz="3200" b="1" dirty="0">
              <a:solidFill>
                <a:schemeClr val="accent1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Hoàn thành bài tập SGK và SBT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475255"/>
            <a:ext cx="9144000" cy="951606"/>
          </a:xfrm>
        </p:spPr>
        <p:txBody>
          <a:bodyPr>
            <a:normAutofit/>
          </a:bodyPr>
          <a:lstStyle/>
          <a:p>
            <a:r>
              <a:rPr lang="en-US" sz="3600" dirty="0" err="1">
                <a:solidFill>
                  <a:srgbClr val="FFC000"/>
                </a:solidFill>
                <a:latin typeface="Rockwell" panose="02060603020205020403" pitchFamily="18" charset="0"/>
              </a:rPr>
              <a:t>Bài</a:t>
            </a:r>
            <a:r>
              <a:rPr lang="en-US" sz="3600" dirty="0">
                <a:solidFill>
                  <a:srgbClr val="FFC000"/>
                </a:solidFill>
                <a:latin typeface="Rockwell" panose="02060603020205020403" pitchFamily="18" charset="0"/>
              </a:rPr>
              <a:t> </a:t>
            </a:r>
            <a:r>
              <a:rPr lang="en-US" sz="3600" dirty="0" err="1">
                <a:solidFill>
                  <a:srgbClr val="FFC000"/>
                </a:solidFill>
                <a:latin typeface="Rockwell" panose="02060603020205020403" pitchFamily="18" charset="0"/>
              </a:rPr>
              <a:t>học</a:t>
            </a:r>
            <a:r>
              <a:rPr lang="en-US" sz="3600" dirty="0">
                <a:solidFill>
                  <a:srgbClr val="FFC000"/>
                </a:solidFill>
                <a:latin typeface="Rockwell" panose="02060603020205020403" pitchFamily="18" charset="0"/>
              </a:rPr>
              <a:t> </a:t>
            </a:r>
            <a:r>
              <a:rPr lang="en-US" sz="3600" dirty="0" err="1">
                <a:solidFill>
                  <a:srgbClr val="FFC000"/>
                </a:solidFill>
                <a:latin typeface="Rockwell" panose="02060603020205020403" pitchFamily="18" charset="0"/>
              </a:rPr>
              <a:t>đã</a:t>
            </a:r>
            <a:r>
              <a:rPr lang="en-US" sz="3600" dirty="0">
                <a:solidFill>
                  <a:srgbClr val="FFC000"/>
                </a:solidFill>
                <a:latin typeface="Rockwell" panose="02060603020205020403" pitchFamily="18" charset="0"/>
              </a:rPr>
              <a:t> </a:t>
            </a:r>
            <a:r>
              <a:rPr lang="en-US" sz="3600" dirty="0" err="1">
                <a:solidFill>
                  <a:srgbClr val="FFC000"/>
                </a:solidFill>
                <a:latin typeface="Rockwell" panose="02060603020205020403" pitchFamily="18" charset="0"/>
              </a:rPr>
              <a:t>kết</a:t>
            </a:r>
            <a:r>
              <a:rPr lang="en-US" sz="3600" dirty="0">
                <a:solidFill>
                  <a:srgbClr val="FFC000"/>
                </a:solidFill>
                <a:latin typeface="Rockwell" panose="02060603020205020403" pitchFamily="18" charset="0"/>
              </a:rPr>
              <a:t> </a:t>
            </a:r>
            <a:r>
              <a:rPr lang="en-US" sz="3600" dirty="0" err="1">
                <a:solidFill>
                  <a:srgbClr val="FFC000"/>
                </a:solidFill>
                <a:latin typeface="Rockwell" panose="02060603020205020403" pitchFamily="18" charset="0"/>
              </a:rPr>
              <a:t>thúc</a:t>
            </a:r>
            <a:r>
              <a:rPr lang="en-US" sz="3600" dirty="0">
                <a:solidFill>
                  <a:srgbClr val="FFC000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638550" y="2468483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995668"/>
            <a:ext cx="9144000" cy="1655762"/>
          </a:xfrm>
        </p:spPr>
        <p:txBody>
          <a:bodyPr>
            <a:noAutofit/>
          </a:bodyPr>
          <a:lstStyle/>
          <a:p>
            <a:r>
              <a:rPr lang="en-US" sz="6000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m</a:t>
            </a:r>
            <a:r>
              <a:rPr lang="en-US" sz="600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n</a:t>
            </a:r>
            <a:r>
              <a:rPr lang="en-US" sz="600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600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</a:t>
            </a:r>
            <a:r>
              <a:rPr lang="en-US" sz="600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600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</a:t>
            </a:r>
            <a:r>
              <a:rPr lang="en-US" sz="600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ý </a:t>
            </a:r>
            <a:r>
              <a:rPr lang="en-US" sz="6000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ắng</a:t>
            </a:r>
            <a:r>
              <a:rPr lang="en-US" sz="600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e</a:t>
            </a:r>
            <a:r>
              <a:rPr lang="en-US" sz="600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!</a:t>
            </a: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1">
            <a:extLst>
              <a:ext uri="{FF2B5EF4-FFF2-40B4-BE49-F238E27FC236}">
                <a16:creationId xmlns:a16="http://schemas.microsoft.com/office/drawing/2014/main" id="{C22D4B6E-0EC4-5960-5681-658D56E5EE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049246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Sai2.msPham">
            <a:extLst>
              <a:ext uri="{FF2B5EF4-FFF2-40B4-BE49-F238E27FC236}">
                <a16:creationId xmlns:a16="http://schemas.microsoft.com/office/drawing/2014/main" id="{1EC3F241-3F01-86D5-67A5-95EAB598D801}"/>
              </a:ext>
            </a:extLst>
          </p:cNvPr>
          <p:cNvGrpSpPr/>
          <p:nvPr/>
        </p:nvGrpSpPr>
        <p:grpSpPr>
          <a:xfrm>
            <a:off x="6330120" y="3974784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6" name="Rounded Rectangle 5">
              <a:extLst>
                <a:ext uri="{FF2B5EF4-FFF2-40B4-BE49-F238E27FC236}">
                  <a16:creationId xmlns:a16="http://schemas.microsoft.com/office/drawing/2014/main" id="{1D204BF6-C83E-24AA-DAC8-2E0C01546060}"/>
                </a:ext>
              </a:extLst>
            </p:cNvPr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3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1">
              <a:extLst>
                <a:ext uri="{FF2B5EF4-FFF2-40B4-BE49-F238E27FC236}">
                  <a16:creationId xmlns:a16="http://schemas.microsoft.com/office/drawing/2014/main" id="{FC957BB0-AC7B-A140-7575-3094A6347731}"/>
                </a:ext>
              </a:extLst>
            </p:cNvPr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</a:p>
          </p:txBody>
        </p:sp>
      </p:grpSp>
      <p:grpSp>
        <p:nvGrpSpPr>
          <p:cNvPr id="13" name="Dung.MsPham">
            <a:extLst>
              <a:ext uri="{FF2B5EF4-FFF2-40B4-BE49-F238E27FC236}">
                <a16:creationId xmlns:a16="http://schemas.microsoft.com/office/drawing/2014/main" id="{3927F70C-D654-50D0-84FE-4593D3DA67F8}"/>
              </a:ext>
            </a:extLst>
          </p:cNvPr>
          <p:cNvGrpSpPr/>
          <p:nvPr/>
        </p:nvGrpSpPr>
        <p:grpSpPr>
          <a:xfrm>
            <a:off x="2195267" y="2627844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14" name="Rounded Rectangle 5">
              <a:extLst>
                <a:ext uri="{FF2B5EF4-FFF2-40B4-BE49-F238E27FC236}">
                  <a16:creationId xmlns:a16="http://schemas.microsoft.com/office/drawing/2014/main" id="{9E59DB8C-8DB8-9528-80BA-B0063A8653B8}"/>
                </a:ext>
              </a:extLst>
            </p:cNvPr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3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1">
              <a:extLst>
                <a:ext uri="{FF2B5EF4-FFF2-40B4-BE49-F238E27FC236}">
                  <a16:creationId xmlns:a16="http://schemas.microsoft.com/office/drawing/2014/main" id="{CC3A7299-3964-B7BC-3F5A-38A6A02FD99C}"/>
                </a:ext>
              </a:extLst>
            </p:cNvPr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</p:grpSp>
      <p:grpSp>
        <p:nvGrpSpPr>
          <p:cNvPr id="16" name="Sai1.MsPham">
            <a:extLst>
              <a:ext uri="{FF2B5EF4-FFF2-40B4-BE49-F238E27FC236}">
                <a16:creationId xmlns:a16="http://schemas.microsoft.com/office/drawing/2014/main" id="{3A38B008-EA19-974D-1242-A7CB55D3DD6D}"/>
              </a:ext>
            </a:extLst>
          </p:cNvPr>
          <p:cNvGrpSpPr/>
          <p:nvPr/>
        </p:nvGrpSpPr>
        <p:grpSpPr>
          <a:xfrm>
            <a:off x="2240601" y="3970338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17" name="Rounded Rectangle 5">
              <a:extLst>
                <a:ext uri="{FF2B5EF4-FFF2-40B4-BE49-F238E27FC236}">
                  <a16:creationId xmlns:a16="http://schemas.microsoft.com/office/drawing/2014/main" id="{8881A033-78BB-1835-844E-D908E045C4C7}"/>
                </a:ext>
              </a:extLst>
            </p:cNvPr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3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1">
              <a:extLst>
                <a:ext uri="{FF2B5EF4-FFF2-40B4-BE49-F238E27FC236}">
                  <a16:creationId xmlns:a16="http://schemas.microsoft.com/office/drawing/2014/main" id="{434341DF-AE40-A32B-6083-AA1C1FACD686}"/>
                </a:ext>
              </a:extLst>
            </p:cNvPr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</a:p>
          </p:txBody>
        </p:sp>
      </p:grpSp>
      <p:pic>
        <p:nvPicPr>
          <p:cNvPr id="19" name="Picture 18">
            <a:hlinkClick r:id="rId6" action="ppaction://hlinksldjump"/>
            <a:extLst>
              <a:ext uri="{FF2B5EF4-FFF2-40B4-BE49-F238E27FC236}">
                <a16:creationId xmlns:a16="http://schemas.microsoft.com/office/drawing/2014/main" id="{08320D4C-EBD1-F0EF-5A59-6351BFAEB09A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0101191" y="5395160"/>
            <a:ext cx="424539" cy="419715"/>
          </a:xfrm>
          <a:prstGeom prst="ellipse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271" name="Text Box 2">
                <a:extLst>
                  <a:ext uri="{FF2B5EF4-FFF2-40B4-BE49-F238E27FC236}">
                    <a16:creationId xmlns:a16="http://schemas.microsoft.com/office/drawing/2014/main" id="{3E9E2568-A843-53B1-5FD0-7DC8D35D8E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16284" y="762000"/>
                <a:ext cx="8912506" cy="553357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800"/>
                  </a:spcAft>
                  <a:buNone/>
                </a:pPr>
                <a:r>
                  <a:rPr lang="en-US" altLang="en-US" b="1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ho </a:t>
                </a:r>
                <a14:m>
                  <m:oMath xmlns:m="http://schemas.openxmlformats.org/officeDocument/2006/math">
                    <m:r>
                      <a:rPr lang="en-US" altLang="en-US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 </m:t>
                    </m:r>
                    <m:r>
                      <a:rPr lang="en-US" altLang="en-US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𝑨𝑩𝑪</m:t>
                    </m:r>
                  </m:oMath>
                </a14:m>
                <a:r>
                  <a:rPr lang="en-US" altLang="en-US" b="1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b="1" dirty="0" err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altLang="en-US" b="1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b="1" dirty="0" err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altLang="en-US" b="1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B. Khi </a:t>
                </a:r>
                <a:r>
                  <a:rPr lang="en-US" altLang="en-US" b="1" dirty="0" err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endParaRPr lang="en-US" altLang="en-US" b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271" name="Text Box 2">
                <a:extLst>
                  <a:ext uri="{FF2B5EF4-FFF2-40B4-BE49-F238E27FC236}">
                    <a16:creationId xmlns:a16="http://schemas.microsoft.com/office/drawing/2014/main" id="{3E9E2568-A843-53B1-5FD0-7DC8D35D8E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16284" y="762000"/>
                <a:ext cx="8912506" cy="553357"/>
              </a:xfrm>
              <a:prstGeom prst="rect">
                <a:avLst/>
              </a:prstGeom>
              <a:blipFill>
                <a:blip r:embed="rId8"/>
                <a:stretch>
                  <a:fillRect l="-273" t="-10753" b="-21505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72" name="Text Box 2">
            <a:extLst>
              <a:ext uri="{FF2B5EF4-FFF2-40B4-BE49-F238E27FC236}">
                <a16:creationId xmlns:a16="http://schemas.microsoft.com/office/drawing/2014/main" id="{F9F1D8A7-CACE-9C64-C5ED-E9D881075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895601"/>
            <a:ext cx="2743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endParaRPr lang="en-US" altLang="en-US" sz="1400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25" name="Sai1.MsPham">
            <a:extLst>
              <a:ext uri="{FF2B5EF4-FFF2-40B4-BE49-F238E27FC236}">
                <a16:creationId xmlns:a16="http://schemas.microsoft.com/office/drawing/2014/main" id="{03ED3E70-17D6-50CA-CA91-0401C7DFAB6D}"/>
              </a:ext>
            </a:extLst>
          </p:cNvPr>
          <p:cNvGrpSpPr/>
          <p:nvPr/>
        </p:nvGrpSpPr>
        <p:grpSpPr>
          <a:xfrm>
            <a:off x="6468090" y="2659010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26" name="Rounded Rectangle 5">
              <a:extLst>
                <a:ext uri="{FF2B5EF4-FFF2-40B4-BE49-F238E27FC236}">
                  <a16:creationId xmlns:a16="http://schemas.microsoft.com/office/drawing/2014/main" id="{AB2DE06F-D52C-3A73-34C8-BF90804C92DF}"/>
                </a:ext>
              </a:extLst>
            </p:cNvPr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3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1">
              <a:extLst>
                <a:ext uri="{FF2B5EF4-FFF2-40B4-BE49-F238E27FC236}">
                  <a16:creationId xmlns:a16="http://schemas.microsoft.com/office/drawing/2014/main" id="{872D6114-CE99-3B8B-6721-97D3B2FEF4C2}"/>
                </a:ext>
              </a:extLst>
            </p:cNvPr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23B5093-F7EF-5922-43F2-C3F52BCCFCCD}"/>
                  </a:ext>
                </a:extLst>
              </p:cNvPr>
              <p:cNvSpPr txBox="1"/>
              <p:nvPr/>
            </p:nvSpPr>
            <p:spPr>
              <a:xfrm>
                <a:off x="2755360" y="2878095"/>
                <a:ext cx="28315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𝐵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23B5093-F7EF-5922-43F2-C3F52BCCFC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5360" y="2878095"/>
                <a:ext cx="2831557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B395AB7-BE00-DA3C-20A5-0720A8F20B47}"/>
                  </a:ext>
                </a:extLst>
              </p:cNvPr>
              <p:cNvSpPr txBox="1"/>
              <p:nvPr/>
            </p:nvSpPr>
            <p:spPr>
              <a:xfrm>
                <a:off x="6967918" y="2867323"/>
                <a:ext cx="28315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𝐵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B395AB7-BE00-DA3C-20A5-0720A8F20B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7918" y="2867323"/>
                <a:ext cx="2831557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E3C4AF8-DB07-D7BA-0E99-DE1C9210F740}"/>
                  </a:ext>
                </a:extLst>
              </p:cNvPr>
              <p:cNvSpPr txBox="1"/>
              <p:nvPr/>
            </p:nvSpPr>
            <p:spPr>
              <a:xfrm>
                <a:off x="6919376" y="4252119"/>
                <a:ext cx="28315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400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400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𝐵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E3C4AF8-DB07-D7BA-0E99-DE1C9210F7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9376" y="4252119"/>
                <a:ext cx="2831557" cy="461665"/>
              </a:xfrm>
              <a:prstGeom prst="rect">
                <a:avLst/>
              </a:prstGeom>
              <a:blipFill>
                <a:blip r:embed="rId11"/>
                <a:stretch>
                  <a:fillRect l="-4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55CA185-7A70-8224-BEF0-6999CF11DA62}"/>
                  </a:ext>
                </a:extLst>
              </p:cNvPr>
              <p:cNvSpPr txBox="1"/>
              <p:nvPr/>
            </p:nvSpPr>
            <p:spPr>
              <a:xfrm>
                <a:off x="2527904" y="4209816"/>
                <a:ext cx="317511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𝐵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55CA185-7A70-8224-BEF0-6999CF11DA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7904" y="4209816"/>
                <a:ext cx="3175118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Đồng hồ đếm ngược 15 giây - 15 Second Countdown Timer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5134128" y="5399326"/>
            <a:ext cx="1923743" cy="1081261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5021826" y="5148710"/>
            <a:ext cx="21483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9311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Click="0">
        <p:cut/>
      </p:transition>
    </mc:Choice>
    <mc:Fallback xmlns="">
      <p:transition advClick="0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1">
            <a:extLst>
              <a:ext uri="{FF2B5EF4-FFF2-40B4-BE49-F238E27FC236}">
                <a16:creationId xmlns:a16="http://schemas.microsoft.com/office/drawing/2014/main" id="{C22D4B6E-0EC4-5960-5681-658D56E5EE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77" y="2976"/>
            <a:ext cx="12049246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Sai2.msPham">
            <a:extLst>
              <a:ext uri="{FF2B5EF4-FFF2-40B4-BE49-F238E27FC236}">
                <a16:creationId xmlns:a16="http://schemas.microsoft.com/office/drawing/2014/main" id="{1EC3F241-3F01-86D5-67A5-95EAB598D801}"/>
              </a:ext>
            </a:extLst>
          </p:cNvPr>
          <p:cNvGrpSpPr/>
          <p:nvPr/>
        </p:nvGrpSpPr>
        <p:grpSpPr>
          <a:xfrm>
            <a:off x="726111" y="3738526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6" name="Rounded Rectangle 5">
              <a:extLst>
                <a:ext uri="{FF2B5EF4-FFF2-40B4-BE49-F238E27FC236}">
                  <a16:creationId xmlns:a16="http://schemas.microsoft.com/office/drawing/2014/main" id="{1D204BF6-C83E-24AA-DAC8-2E0C01546060}"/>
                </a:ext>
              </a:extLst>
            </p:cNvPr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3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1">
              <a:extLst>
                <a:ext uri="{FF2B5EF4-FFF2-40B4-BE49-F238E27FC236}">
                  <a16:creationId xmlns:a16="http://schemas.microsoft.com/office/drawing/2014/main" id="{FC957BB0-AC7B-A140-7575-3094A6347731}"/>
                </a:ext>
              </a:extLst>
            </p:cNvPr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</p:grpSp>
      <p:grpSp>
        <p:nvGrpSpPr>
          <p:cNvPr id="13" name="Dung.MsPham">
            <a:extLst>
              <a:ext uri="{FF2B5EF4-FFF2-40B4-BE49-F238E27FC236}">
                <a16:creationId xmlns:a16="http://schemas.microsoft.com/office/drawing/2014/main" id="{3927F70C-D654-50D0-84FE-4593D3DA67F8}"/>
              </a:ext>
            </a:extLst>
          </p:cNvPr>
          <p:cNvGrpSpPr/>
          <p:nvPr/>
        </p:nvGrpSpPr>
        <p:grpSpPr>
          <a:xfrm>
            <a:off x="825167" y="5153433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14" name="Rounded Rectangle 5">
              <a:extLst>
                <a:ext uri="{FF2B5EF4-FFF2-40B4-BE49-F238E27FC236}">
                  <a16:creationId xmlns:a16="http://schemas.microsoft.com/office/drawing/2014/main" id="{9E59DB8C-8DB8-9528-80BA-B0063A8653B8}"/>
                </a:ext>
              </a:extLst>
            </p:cNvPr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3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1">
              <a:extLst>
                <a:ext uri="{FF2B5EF4-FFF2-40B4-BE49-F238E27FC236}">
                  <a16:creationId xmlns:a16="http://schemas.microsoft.com/office/drawing/2014/main" id="{CC3A7299-3964-B7BC-3F5A-38A6A02FD99C}"/>
                </a:ext>
              </a:extLst>
            </p:cNvPr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</a:p>
          </p:txBody>
        </p:sp>
      </p:grpSp>
      <p:grpSp>
        <p:nvGrpSpPr>
          <p:cNvPr id="16" name="Sai1.MsPham">
            <a:extLst>
              <a:ext uri="{FF2B5EF4-FFF2-40B4-BE49-F238E27FC236}">
                <a16:creationId xmlns:a16="http://schemas.microsoft.com/office/drawing/2014/main" id="{3A38B008-EA19-974D-1242-A7CB55D3DD6D}"/>
              </a:ext>
            </a:extLst>
          </p:cNvPr>
          <p:cNvGrpSpPr/>
          <p:nvPr/>
        </p:nvGrpSpPr>
        <p:grpSpPr>
          <a:xfrm>
            <a:off x="5939195" y="5145179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17" name="Rounded Rectangle 5">
              <a:extLst>
                <a:ext uri="{FF2B5EF4-FFF2-40B4-BE49-F238E27FC236}">
                  <a16:creationId xmlns:a16="http://schemas.microsoft.com/office/drawing/2014/main" id="{8881A033-78BB-1835-844E-D908E045C4C7}"/>
                </a:ext>
              </a:extLst>
            </p:cNvPr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3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1">
              <a:extLst>
                <a:ext uri="{FF2B5EF4-FFF2-40B4-BE49-F238E27FC236}">
                  <a16:creationId xmlns:a16="http://schemas.microsoft.com/office/drawing/2014/main" id="{434341DF-AE40-A32B-6083-AA1C1FACD686}"/>
                </a:ext>
              </a:extLst>
            </p:cNvPr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</a:p>
          </p:txBody>
        </p:sp>
      </p:grpSp>
      <p:pic>
        <p:nvPicPr>
          <p:cNvPr id="19" name="Picture 18">
            <a:hlinkClick r:id="rId6" action="ppaction://hlinksldjump"/>
            <a:extLst>
              <a:ext uri="{FF2B5EF4-FFF2-40B4-BE49-F238E27FC236}">
                <a16:creationId xmlns:a16="http://schemas.microsoft.com/office/drawing/2014/main" id="{08320D4C-EBD1-F0EF-5A59-6351BFAEB09A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0101191" y="5395160"/>
            <a:ext cx="424539" cy="419715"/>
          </a:xfrm>
          <a:prstGeom prst="ellipse">
            <a:avLst/>
          </a:prstGeom>
        </p:spPr>
      </p:pic>
      <p:sp>
        <p:nvSpPr>
          <p:cNvPr id="11271" name="Text Box 2">
            <a:extLst>
              <a:ext uri="{FF2B5EF4-FFF2-40B4-BE49-F238E27FC236}">
                <a16:creationId xmlns:a16="http://schemas.microsoft.com/office/drawing/2014/main" id="{3E9E2568-A843-53B1-5FD0-7DC8D35D8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8627" y="712697"/>
            <a:ext cx="8912506" cy="55335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None/>
            </a:pP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o </a:t>
            </a: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</a:t>
            </a:r>
            <a:endParaRPr lang="en-US" altLang="en-US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272" name="Text Box 2">
            <a:extLst>
              <a:ext uri="{FF2B5EF4-FFF2-40B4-BE49-F238E27FC236}">
                <a16:creationId xmlns:a16="http://schemas.microsoft.com/office/drawing/2014/main" id="{F9F1D8A7-CACE-9C64-C5ED-E9D881075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8918" y="3952861"/>
            <a:ext cx="2743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= 7 </a:t>
            </a:r>
            <a:endParaRPr lang="en-US" altLang="en-US" sz="1400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273" name="Text Box 2">
            <a:extLst>
              <a:ext uri="{FF2B5EF4-FFF2-40B4-BE49-F238E27FC236}">
                <a16:creationId xmlns:a16="http://schemas.microsoft.com/office/drawing/2014/main" id="{DF2CA745-B603-AA31-C6B6-FDDD5200B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0761" y="5357614"/>
            <a:ext cx="2743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= 10   </a:t>
            </a:r>
            <a:endParaRPr lang="en-US" altLang="en-US" sz="1400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274" name="Text Box 2">
            <a:extLst>
              <a:ext uri="{FF2B5EF4-FFF2-40B4-BE49-F238E27FC236}">
                <a16:creationId xmlns:a16="http://schemas.microsoft.com/office/drawing/2014/main" id="{05F1CE57-C486-0349-60F0-49B751A47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4809" y="5362457"/>
            <a:ext cx="2743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= 12  </a:t>
            </a:r>
            <a:endParaRPr lang="en-US" altLang="en-US" sz="1400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63FA887-CE43-84DD-7093-ADDC3703DE85}"/>
              </a:ext>
            </a:extLst>
          </p:cNvPr>
          <p:cNvSpPr/>
          <p:nvPr/>
        </p:nvSpPr>
        <p:spPr>
          <a:xfrm>
            <a:off x="3948178" y="1488710"/>
            <a:ext cx="4906455" cy="204747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80CC232-848C-66ED-93CF-5FED79B66A2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2118" y="1503748"/>
            <a:ext cx="4075273" cy="1955356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1" name="Sai2.msPham">
            <a:extLst>
              <a:ext uri="{FF2B5EF4-FFF2-40B4-BE49-F238E27FC236}">
                <a16:creationId xmlns:a16="http://schemas.microsoft.com/office/drawing/2014/main" id="{79AF4225-AD5A-B8A3-0E1B-426D81170C60}"/>
              </a:ext>
            </a:extLst>
          </p:cNvPr>
          <p:cNvGrpSpPr/>
          <p:nvPr/>
        </p:nvGrpSpPr>
        <p:grpSpPr>
          <a:xfrm>
            <a:off x="5716766" y="3890926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12" name="Rounded Rectangle 5">
              <a:extLst>
                <a:ext uri="{FF2B5EF4-FFF2-40B4-BE49-F238E27FC236}">
                  <a16:creationId xmlns:a16="http://schemas.microsoft.com/office/drawing/2014/main" id="{6192E06E-1109-1713-BD39-CC72BB1095E9}"/>
                </a:ext>
              </a:extLst>
            </p:cNvPr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3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1">
              <a:extLst>
                <a:ext uri="{FF2B5EF4-FFF2-40B4-BE49-F238E27FC236}">
                  <a16:creationId xmlns:a16="http://schemas.microsoft.com/office/drawing/2014/main" id="{D40336D3-18CD-6333-AC8C-551D9A2BD2AA}"/>
                </a:ext>
              </a:extLst>
            </p:cNvPr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</p:grpSp>
      <p:sp>
        <p:nvSpPr>
          <p:cNvPr id="21" name="Text Box 2">
            <a:extLst>
              <a:ext uri="{FF2B5EF4-FFF2-40B4-BE49-F238E27FC236}">
                <a16:creationId xmlns:a16="http://schemas.microsoft.com/office/drawing/2014/main" id="{16D2F7E4-FC19-2B48-CDEC-6DB7CE6C7D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9573" y="4105261"/>
            <a:ext cx="2743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= 9 </a:t>
            </a:r>
            <a:endParaRPr lang="en-US" altLang="en-US" sz="1400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Đồng hồ đếm ngược 15 giây - 15 Second Countdown Timer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434274" y="2234417"/>
            <a:ext cx="2316055" cy="1301764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9518128" y="1989225"/>
            <a:ext cx="21483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6922761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1">
            <a:extLst>
              <a:ext uri="{FF2B5EF4-FFF2-40B4-BE49-F238E27FC236}">
                <a16:creationId xmlns:a16="http://schemas.microsoft.com/office/drawing/2014/main" id="{4A50B254-0E1D-5C34-D2C4-1C9D1E7731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355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Sai2.msPham">
            <a:extLst>
              <a:ext uri="{FF2B5EF4-FFF2-40B4-BE49-F238E27FC236}">
                <a16:creationId xmlns:a16="http://schemas.microsoft.com/office/drawing/2014/main" id="{97812B38-0FE8-42AC-1BC7-91EDF3CBDD46}"/>
              </a:ext>
            </a:extLst>
          </p:cNvPr>
          <p:cNvGrpSpPr/>
          <p:nvPr/>
        </p:nvGrpSpPr>
        <p:grpSpPr>
          <a:xfrm>
            <a:off x="2057403" y="2438400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6" name="Rounded Rectangle 5">
              <a:extLst>
                <a:ext uri="{FF2B5EF4-FFF2-40B4-BE49-F238E27FC236}">
                  <a16:creationId xmlns:a16="http://schemas.microsoft.com/office/drawing/2014/main" id="{3CE3E5D0-0358-7FF5-385A-E2BC0304F265}"/>
                </a:ext>
              </a:extLst>
            </p:cNvPr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300" b="1" dirty="0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7" name="1">
              <a:extLst>
                <a:ext uri="{FF2B5EF4-FFF2-40B4-BE49-F238E27FC236}">
                  <a16:creationId xmlns:a16="http://schemas.microsoft.com/office/drawing/2014/main" id="{AE64C05A-F3C4-E8A0-4E2C-8827B69928E0}"/>
                </a:ext>
              </a:extLst>
            </p:cNvPr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>
                  <a:solidFill>
                    <a:srgbClr val="FF0000"/>
                  </a:solidFill>
                </a:rPr>
                <a:t>A</a:t>
              </a:r>
            </a:p>
          </p:txBody>
        </p:sp>
      </p:grpSp>
      <p:grpSp>
        <p:nvGrpSpPr>
          <p:cNvPr id="13" name="Dung.MsPham">
            <a:extLst>
              <a:ext uri="{FF2B5EF4-FFF2-40B4-BE49-F238E27FC236}">
                <a16:creationId xmlns:a16="http://schemas.microsoft.com/office/drawing/2014/main" id="{235E028D-9654-67FC-C25E-6A0A07AFCD5D}"/>
              </a:ext>
            </a:extLst>
          </p:cNvPr>
          <p:cNvGrpSpPr/>
          <p:nvPr/>
        </p:nvGrpSpPr>
        <p:grpSpPr>
          <a:xfrm>
            <a:off x="6501498" y="3754959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14" name="Rounded Rectangle 5">
              <a:extLst>
                <a:ext uri="{FF2B5EF4-FFF2-40B4-BE49-F238E27FC236}">
                  <a16:creationId xmlns:a16="http://schemas.microsoft.com/office/drawing/2014/main" id="{C8DDC5BC-DA35-8E36-83E6-0F2013839AEE}"/>
                </a:ext>
              </a:extLst>
            </p:cNvPr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300" b="1" dirty="0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15" name="1">
              <a:extLst>
                <a:ext uri="{FF2B5EF4-FFF2-40B4-BE49-F238E27FC236}">
                  <a16:creationId xmlns:a16="http://schemas.microsoft.com/office/drawing/2014/main" id="{3D05C364-06AB-7CA5-1AC4-71040C26D404}"/>
                </a:ext>
              </a:extLst>
            </p:cNvPr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>
                  <a:solidFill>
                    <a:srgbClr val="FF0000"/>
                  </a:solidFill>
                </a:rPr>
                <a:t>D</a:t>
              </a:r>
            </a:p>
          </p:txBody>
        </p:sp>
      </p:grpSp>
      <p:sp>
        <p:nvSpPr>
          <p:cNvPr id="17" name="Rounded Rectangle 5">
            <a:extLst>
              <a:ext uri="{FF2B5EF4-FFF2-40B4-BE49-F238E27FC236}">
                <a16:creationId xmlns:a16="http://schemas.microsoft.com/office/drawing/2014/main" id="{CA609CC2-FF49-24A5-E255-4EEA2888D73D}"/>
              </a:ext>
            </a:extLst>
          </p:cNvPr>
          <p:cNvSpPr/>
          <p:nvPr/>
        </p:nvSpPr>
        <p:spPr>
          <a:xfrm>
            <a:off x="2255517" y="3810000"/>
            <a:ext cx="3434987" cy="940622"/>
          </a:xfrm>
          <a:prstGeom prst="roundRect">
            <a:avLst/>
          </a:prstGeom>
          <a:solidFill>
            <a:schemeClr val="bg1">
              <a:alpha val="88000"/>
            </a:schemeClr>
          </a:solidFill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300" b="1" dirty="0">
              <a:solidFill>
                <a:schemeClr val="tx1"/>
              </a:solidFill>
              <a:latin typeface=".VnAvant" panose="020B7200000000000000" pitchFamily="34" charset="0"/>
            </a:endParaRPr>
          </a:p>
        </p:txBody>
      </p:sp>
      <p:pic>
        <p:nvPicPr>
          <p:cNvPr id="19" name="Picture 18">
            <a:hlinkClick r:id="rId7" action="ppaction://hlinksldjump"/>
            <a:extLst>
              <a:ext uri="{FF2B5EF4-FFF2-40B4-BE49-F238E27FC236}">
                <a16:creationId xmlns:a16="http://schemas.microsoft.com/office/drawing/2014/main" id="{7AC61778-53AA-F552-962E-9EA25DF6B269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0101191" y="5395160"/>
            <a:ext cx="424539" cy="419715"/>
          </a:xfrm>
          <a:prstGeom prst="ellipse">
            <a:avLst/>
          </a:prstGeom>
        </p:spPr>
      </p:pic>
      <p:sp>
        <p:nvSpPr>
          <p:cNvPr id="17419" name="Text Box 2">
            <a:extLst>
              <a:ext uri="{FF2B5EF4-FFF2-40B4-BE49-F238E27FC236}">
                <a16:creationId xmlns:a16="http://schemas.microsoft.com/office/drawing/2014/main" id="{DBC7ACBF-69E2-6E1A-B7CE-6685F57D3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599" y="533400"/>
            <a:ext cx="7967591" cy="101438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None/>
            </a:pP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Cho </a:t>
            </a:r>
            <a:r>
              <a:rPr lang="en-US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altLang="en-US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= AC = 2 </a:t>
            </a:r>
            <a:r>
              <a:rPr lang="en-US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m.</a:t>
            </a:r>
            <a:endParaRPr lang="en-US" altLang="en-US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" name="Sai1.MsPham">
            <a:extLst>
              <a:ext uri="{FF2B5EF4-FFF2-40B4-BE49-F238E27FC236}">
                <a16:creationId xmlns:a16="http://schemas.microsoft.com/office/drawing/2014/main" id="{E6C6C831-9E58-20CA-52B7-C60F4C18C70E}"/>
              </a:ext>
            </a:extLst>
          </p:cNvPr>
          <p:cNvGrpSpPr/>
          <p:nvPr/>
        </p:nvGrpSpPr>
        <p:grpSpPr>
          <a:xfrm>
            <a:off x="6468090" y="2488378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3" name="Rounded Rectangle 5">
              <a:extLst>
                <a:ext uri="{FF2B5EF4-FFF2-40B4-BE49-F238E27FC236}">
                  <a16:creationId xmlns:a16="http://schemas.microsoft.com/office/drawing/2014/main" id="{D0CF15E3-B1E2-122A-2168-49688A390DAB}"/>
                </a:ext>
              </a:extLst>
            </p:cNvPr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300" b="1" dirty="0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4" name="1">
              <a:extLst>
                <a:ext uri="{FF2B5EF4-FFF2-40B4-BE49-F238E27FC236}">
                  <a16:creationId xmlns:a16="http://schemas.microsoft.com/office/drawing/2014/main" id="{77C6F730-8F27-0F71-7689-7B971F5821DE}"/>
                </a:ext>
              </a:extLst>
            </p:cNvPr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>
                  <a:solidFill>
                    <a:srgbClr val="FF0000"/>
                  </a:solidFill>
                </a:rPr>
                <a:t>B</a:t>
              </a:r>
            </a:p>
          </p:txBody>
        </p:sp>
      </p:grpSp>
      <p:sp>
        <p:nvSpPr>
          <p:cNvPr id="21" name="1">
            <a:extLst>
              <a:ext uri="{FF2B5EF4-FFF2-40B4-BE49-F238E27FC236}">
                <a16:creationId xmlns:a16="http://schemas.microsoft.com/office/drawing/2014/main" id="{77C6F730-8F27-0F71-7689-7B971F5821DE}"/>
              </a:ext>
            </a:extLst>
          </p:cNvPr>
          <p:cNvSpPr/>
          <p:nvPr/>
        </p:nvSpPr>
        <p:spPr>
          <a:xfrm>
            <a:off x="2063170" y="3962401"/>
            <a:ext cx="406206" cy="401637"/>
          </a:xfrm>
          <a:prstGeom prst="diamond">
            <a:avLst/>
          </a:prstGeom>
          <a:solidFill>
            <a:schemeClr val="bg1">
              <a:alpha val="88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rgbClr val="FF0000"/>
                </a:solidFill>
              </a:rPr>
              <a:t>C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040713"/>
              </p:ext>
            </p:extLst>
          </p:nvPr>
        </p:nvGraphicFramePr>
        <p:xfrm>
          <a:off x="7167742" y="2593765"/>
          <a:ext cx="24987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" name="Equation" r:id="rId9" imgW="838080" imgH="228600" progId="Equation.DSMT4">
                  <p:embed/>
                </p:oleObj>
              </mc:Choice>
              <mc:Fallback>
                <p:oleObj name="Equation" r:id="rId9" imgW="83808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67742" y="2593765"/>
                        <a:ext cx="2498725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782623"/>
              </p:ext>
            </p:extLst>
          </p:nvPr>
        </p:nvGraphicFramePr>
        <p:xfrm>
          <a:off x="7271789" y="3895918"/>
          <a:ext cx="2498725" cy="607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9" name="Equation" r:id="rId11" imgW="825480" imgH="228600" progId="Equation.DSMT4">
                  <p:embed/>
                </p:oleObj>
              </mc:Choice>
              <mc:Fallback>
                <p:oleObj name="Equation" r:id="rId11" imgW="82548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71789" y="3895918"/>
                        <a:ext cx="2498725" cy="607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832768"/>
              </p:ext>
            </p:extLst>
          </p:nvPr>
        </p:nvGraphicFramePr>
        <p:xfrm>
          <a:off x="2771966" y="2711473"/>
          <a:ext cx="1820788" cy="44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0" name="Equation" r:id="rId13" imgW="723600" imgH="177480" progId="Equation.DSMT4">
                  <p:embed/>
                </p:oleObj>
              </mc:Choice>
              <mc:Fallback>
                <p:oleObj name="Equation" r:id="rId13" imgW="72360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71966" y="2711473"/>
                        <a:ext cx="1820788" cy="447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970223"/>
              </p:ext>
            </p:extLst>
          </p:nvPr>
        </p:nvGraphicFramePr>
        <p:xfrm>
          <a:off x="2853367" y="4056705"/>
          <a:ext cx="1788844" cy="44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1" name="Equation" r:id="rId15" imgW="711000" imgH="177480" progId="Equation.DSMT4">
                  <p:embed/>
                </p:oleObj>
              </mc:Choice>
              <mc:Fallback>
                <p:oleObj name="Equation" r:id="rId15" imgW="71100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53367" y="4056705"/>
                        <a:ext cx="1788844" cy="447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Đồng hồ đếm ngược 15 giây - 15 Second Countdown Timer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4644613" y="5181600"/>
            <a:ext cx="2147631" cy="12071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616331" y="5038930"/>
            <a:ext cx="21483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 advClick="0">
    <p:pull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1">
            <a:extLst>
              <a:ext uri="{FF2B5EF4-FFF2-40B4-BE49-F238E27FC236}">
                <a16:creationId xmlns:a16="http://schemas.microsoft.com/office/drawing/2014/main" id="{4A50B254-0E1D-5C34-D2C4-1C9D1E7731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Sai2.msPham">
            <a:extLst>
              <a:ext uri="{FF2B5EF4-FFF2-40B4-BE49-F238E27FC236}">
                <a16:creationId xmlns:a16="http://schemas.microsoft.com/office/drawing/2014/main" id="{97812B38-0FE8-42AC-1BC7-91EDF3CBDD46}"/>
              </a:ext>
            </a:extLst>
          </p:cNvPr>
          <p:cNvGrpSpPr/>
          <p:nvPr/>
        </p:nvGrpSpPr>
        <p:grpSpPr>
          <a:xfrm>
            <a:off x="2057403" y="2438400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6" name="Rounded Rectangle 5">
              <a:extLst>
                <a:ext uri="{FF2B5EF4-FFF2-40B4-BE49-F238E27FC236}">
                  <a16:creationId xmlns:a16="http://schemas.microsoft.com/office/drawing/2014/main" id="{3CE3E5D0-0358-7FF5-385A-E2BC0304F265}"/>
                </a:ext>
              </a:extLst>
            </p:cNvPr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300" b="1" dirty="0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7" name="1">
              <a:extLst>
                <a:ext uri="{FF2B5EF4-FFF2-40B4-BE49-F238E27FC236}">
                  <a16:creationId xmlns:a16="http://schemas.microsoft.com/office/drawing/2014/main" id="{AE64C05A-F3C4-E8A0-4E2C-8827B69928E0}"/>
                </a:ext>
              </a:extLst>
            </p:cNvPr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>
                  <a:solidFill>
                    <a:srgbClr val="FF0000"/>
                  </a:solidFill>
                </a:rPr>
                <a:t>A</a:t>
              </a:r>
            </a:p>
          </p:txBody>
        </p:sp>
      </p:grpSp>
      <p:grpSp>
        <p:nvGrpSpPr>
          <p:cNvPr id="13" name="Dung.MsPham">
            <a:extLst>
              <a:ext uri="{FF2B5EF4-FFF2-40B4-BE49-F238E27FC236}">
                <a16:creationId xmlns:a16="http://schemas.microsoft.com/office/drawing/2014/main" id="{235E028D-9654-67FC-C25E-6A0A07AFCD5D}"/>
              </a:ext>
            </a:extLst>
          </p:cNvPr>
          <p:cNvGrpSpPr/>
          <p:nvPr/>
        </p:nvGrpSpPr>
        <p:grpSpPr>
          <a:xfrm>
            <a:off x="2057403" y="3788168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14" name="Rounded Rectangle 5">
              <a:extLst>
                <a:ext uri="{FF2B5EF4-FFF2-40B4-BE49-F238E27FC236}">
                  <a16:creationId xmlns:a16="http://schemas.microsoft.com/office/drawing/2014/main" id="{C8DDC5BC-DA35-8E36-83E6-0F2013839AEE}"/>
                </a:ext>
              </a:extLst>
            </p:cNvPr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300" b="1" dirty="0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15" name="1">
              <a:extLst>
                <a:ext uri="{FF2B5EF4-FFF2-40B4-BE49-F238E27FC236}">
                  <a16:creationId xmlns:a16="http://schemas.microsoft.com/office/drawing/2014/main" id="{3D05C364-06AB-7CA5-1AC4-71040C26D404}"/>
                </a:ext>
              </a:extLst>
            </p:cNvPr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>
                  <a:solidFill>
                    <a:srgbClr val="FF0000"/>
                  </a:solidFill>
                </a:rPr>
                <a:t>B</a:t>
              </a:r>
            </a:p>
          </p:txBody>
        </p:sp>
      </p:grpSp>
      <p:grpSp>
        <p:nvGrpSpPr>
          <p:cNvPr id="16" name="Sai1.MsPham">
            <a:extLst>
              <a:ext uri="{FF2B5EF4-FFF2-40B4-BE49-F238E27FC236}">
                <a16:creationId xmlns:a16="http://schemas.microsoft.com/office/drawing/2014/main" id="{8C90BAD6-79B5-E41F-083F-0F1BF039BC4C}"/>
              </a:ext>
            </a:extLst>
          </p:cNvPr>
          <p:cNvGrpSpPr/>
          <p:nvPr/>
        </p:nvGrpSpPr>
        <p:grpSpPr>
          <a:xfrm>
            <a:off x="6468089" y="3788168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17" name="Rounded Rectangle 5">
              <a:extLst>
                <a:ext uri="{FF2B5EF4-FFF2-40B4-BE49-F238E27FC236}">
                  <a16:creationId xmlns:a16="http://schemas.microsoft.com/office/drawing/2014/main" id="{CA609CC2-FF49-24A5-E255-4EEA2888D73D}"/>
                </a:ext>
              </a:extLst>
            </p:cNvPr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300" b="1" dirty="0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18" name="1">
              <a:extLst>
                <a:ext uri="{FF2B5EF4-FFF2-40B4-BE49-F238E27FC236}">
                  <a16:creationId xmlns:a16="http://schemas.microsoft.com/office/drawing/2014/main" id="{71F58708-29D6-1CAC-30ED-D945F31B0D73}"/>
                </a:ext>
              </a:extLst>
            </p:cNvPr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>
                  <a:solidFill>
                    <a:srgbClr val="FF0000"/>
                  </a:solidFill>
                </a:rPr>
                <a:t>D</a:t>
              </a:r>
            </a:p>
          </p:txBody>
        </p:sp>
      </p:grpSp>
      <p:pic>
        <p:nvPicPr>
          <p:cNvPr id="19" name="Picture 18">
            <a:hlinkClick r:id="rId6" action="ppaction://hlinksldjump"/>
            <a:extLst>
              <a:ext uri="{FF2B5EF4-FFF2-40B4-BE49-F238E27FC236}">
                <a16:creationId xmlns:a16="http://schemas.microsoft.com/office/drawing/2014/main" id="{7AC61778-53AA-F552-962E-9EA25DF6B269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0101191" y="5395160"/>
            <a:ext cx="424539" cy="419715"/>
          </a:xfrm>
          <a:prstGeom prst="ellipse">
            <a:avLst/>
          </a:prstGeom>
        </p:spPr>
      </p:pic>
      <p:sp>
        <p:nvSpPr>
          <p:cNvPr id="17415" name="Text Box 2">
            <a:extLst>
              <a:ext uri="{FF2B5EF4-FFF2-40B4-BE49-F238E27FC236}">
                <a16:creationId xmlns:a16="http://schemas.microsoft.com/office/drawing/2014/main" id="{4B27E419-F596-E868-0AA4-D9E078455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2667001"/>
            <a:ext cx="2743200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None/>
            </a:pP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 = 12 cm</a:t>
            </a:r>
            <a:endParaRPr lang="en-US" altLang="en-US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416" name="Text Box 2">
            <a:extLst>
              <a:ext uri="{FF2B5EF4-FFF2-40B4-BE49-F238E27FC236}">
                <a16:creationId xmlns:a16="http://schemas.microsoft.com/office/drawing/2014/main" id="{54A7E64D-85ED-FE91-0486-23BB1F2CC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962401"/>
            <a:ext cx="2743200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None/>
            </a:pPr>
            <a:r>
              <a:rPr lang="en-US" alt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 = 15 c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17" name="Text Box 2">
                <a:extLst>
                  <a:ext uri="{FF2B5EF4-FFF2-40B4-BE49-F238E27FC236}">
                    <a16:creationId xmlns:a16="http://schemas.microsoft.com/office/drawing/2014/main" id="{1062E097-989D-CCB2-56B7-FAADBF9039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02952" y="4028032"/>
                <a:ext cx="2222048" cy="553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800"/>
                  </a:spcAft>
                  <a:buNone/>
                </a:pPr>
                <a:r>
                  <a:rPr lang="en-US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 = </a:t>
                </a:r>
                <a:r>
                  <a:rPr lang="en-US" altLang="en-US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4 cm</a:t>
                </a:r>
                <a14:m>
                  <m:oMath xmlns:m="http://schemas.openxmlformats.org/officeDocument/2006/math">
                    <m:r>
                      <a:rPr lang="en-US" altLang="en-US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altLang="en-US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417" name="Text Box 2">
                <a:extLst>
                  <a:ext uri="{FF2B5EF4-FFF2-40B4-BE49-F238E27FC236}">
                    <a16:creationId xmlns:a16="http://schemas.microsoft.com/office/drawing/2014/main" id="{1062E097-989D-CCB2-56B7-FAADBF9039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02952" y="4028032"/>
                <a:ext cx="2222048" cy="553357"/>
              </a:xfrm>
              <a:prstGeom prst="rect">
                <a:avLst/>
              </a:prstGeom>
              <a:blipFill>
                <a:blip r:embed="rId8"/>
                <a:stretch>
                  <a:fillRect l="-5753" t="-12088" b="-2417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19" name="Text Box 2">
            <a:extLst>
              <a:ext uri="{FF2B5EF4-FFF2-40B4-BE49-F238E27FC236}">
                <a16:creationId xmlns:a16="http://schemas.microsoft.com/office/drawing/2014/main" id="{DBC7ACBF-69E2-6E1A-B7CE-6685F57D3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533400"/>
            <a:ext cx="11057540" cy="101438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None/>
            </a:pP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Cho </a:t>
            </a:r>
            <a:r>
              <a:rPr lang="en-US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altLang="en-US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altLang="en-US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 = 20 cm.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H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BH = 9 cm; HC =  16 cm.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?</a:t>
            </a:r>
            <a:endParaRPr lang="en-US" altLang="en-US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" name="Sai1.MsPham">
            <a:extLst>
              <a:ext uri="{FF2B5EF4-FFF2-40B4-BE49-F238E27FC236}">
                <a16:creationId xmlns:a16="http://schemas.microsoft.com/office/drawing/2014/main" id="{E6C6C831-9E58-20CA-52B7-C60F4C18C70E}"/>
              </a:ext>
            </a:extLst>
          </p:cNvPr>
          <p:cNvGrpSpPr/>
          <p:nvPr/>
        </p:nvGrpSpPr>
        <p:grpSpPr>
          <a:xfrm>
            <a:off x="6468090" y="2488378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3" name="Rounded Rectangle 5">
              <a:extLst>
                <a:ext uri="{FF2B5EF4-FFF2-40B4-BE49-F238E27FC236}">
                  <a16:creationId xmlns:a16="http://schemas.microsoft.com/office/drawing/2014/main" id="{D0CF15E3-B1E2-122A-2168-49688A390DAB}"/>
                </a:ext>
              </a:extLst>
            </p:cNvPr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300" b="1" dirty="0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4" name="1">
              <a:extLst>
                <a:ext uri="{FF2B5EF4-FFF2-40B4-BE49-F238E27FC236}">
                  <a16:creationId xmlns:a16="http://schemas.microsoft.com/office/drawing/2014/main" id="{77C6F730-8F27-0F71-7689-7B971F5821DE}"/>
                </a:ext>
              </a:extLst>
            </p:cNvPr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>
                  <a:solidFill>
                    <a:srgbClr val="FF0000"/>
                  </a:solidFill>
                </a:rPr>
                <a:t>C</a:t>
              </a:r>
            </a:p>
          </p:txBody>
        </p:sp>
      </p:grpSp>
      <p:sp>
        <p:nvSpPr>
          <p:cNvPr id="8" name="Text Box 2">
            <a:extLst>
              <a:ext uri="{FF2B5EF4-FFF2-40B4-BE49-F238E27FC236}">
                <a16:creationId xmlns:a16="http://schemas.microsoft.com/office/drawing/2014/main" id="{84361A44-C952-8ABE-B8A2-837103DD89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8829" y="2761414"/>
            <a:ext cx="2743200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None/>
            </a:pPr>
            <a:r>
              <a:rPr lang="en-US" alt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 =13 cm</a:t>
            </a:r>
          </a:p>
        </p:txBody>
      </p:sp>
      <p:pic>
        <p:nvPicPr>
          <p:cNvPr id="9" name="Đồng hồ đếm ngược 15 giây - 15 Second Countdown Timer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5026773" y="5216665"/>
            <a:ext cx="1847522" cy="103842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876361" y="5012325"/>
            <a:ext cx="21483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0853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4" y="99749"/>
            <a:ext cx="9283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1</a:t>
            </a:r>
            <a:r>
              <a:rPr lang="en-US" altLang="en-GB" sz="3600" b="1" dirty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 ĐỊNH LÝ PYTHAGORE</a:t>
            </a:r>
            <a:endParaRPr lang="en-US" sz="3600" dirty="0">
              <a:solidFill>
                <a:srgbClr val="3CC453"/>
              </a:solidFill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532739" y="842950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Ý PYTHAGORE ĐẢO</a:t>
            </a: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44118" y="1553212"/>
            <a:ext cx="11689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2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82D3F28D-B9FC-7C0D-D91E-91EA87F0E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F94381D-F8DA-6604-8218-5478D96C9146}"/>
              </a:ext>
            </a:extLst>
          </p:cNvPr>
          <p:cNvGrpSpPr/>
          <p:nvPr/>
        </p:nvGrpSpPr>
        <p:grpSpPr>
          <a:xfrm>
            <a:off x="1963515" y="746080"/>
            <a:ext cx="8464196" cy="5775880"/>
            <a:chOff x="1963515" y="746080"/>
            <a:chExt cx="8464196" cy="5775880"/>
          </a:xfrm>
        </p:grpSpPr>
        <p:grpSp>
          <p:nvGrpSpPr>
            <p:cNvPr id="14" name="Nhóm 13">
              <a:extLst>
                <a:ext uri="{FF2B5EF4-FFF2-40B4-BE49-F238E27FC236}">
                  <a16:creationId xmlns:a16="http://schemas.microsoft.com/office/drawing/2014/main" id="{E7CA48B1-09FA-8244-7648-8B5B891426DA}"/>
                </a:ext>
              </a:extLst>
            </p:cNvPr>
            <p:cNvGrpSpPr/>
            <p:nvPr/>
          </p:nvGrpSpPr>
          <p:grpSpPr>
            <a:xfrm>
              <a:off x="1963515" y="746080"/>
              <a:ext cx="8464196" cy="5775880"/>
              <a:chOff x="1695832" y="1308923"/>
              <a:chExt cx="6801824" cy="4966068"/>
            </a:xfrm>
          </p:grpSpPr>
          <p:pic>
            <p:nvPicPr>
              <p:cNvPr id="2052" name="!!3" descr="Wondering | Grappige gezichten, Smiley, Grappige plaatjes">
                <a:extLst>
                  <a:ext uri="{FF2B5EF4-FFF2-40B4-BE49-F238E27FC236}">
                    <a16:creationId xmlns:a16="http://schemas.microsoft.com/office/drawing/2014/main" id="{679F008B-6D84-4B69-B54D-201981BB384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968923" y="4020536"/>
                <a:ext cx="1528733" cy="182960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1" name="Nổ: 8 Điểm 10">
                <a:extLst>
                  <a:ext uri="{FF2B5EF4-FFF2-40B4-BE49-F238E27FC236}">
                    <a16:creationId xmlns:a16="http://schemas.microsoft.com/office/drawing/2014/main" id="{224F6892-565C-4575-749B-561AD3DC22AA}"/>
                  </a:ext>
                </a:extLst>
              </p:cNvPr>
              <p:cNvSpPr/>
              <p:nvPr/>
            </p:nvSpPr>
            <p:spPr>
              <a:xfrm>
                <a:off x="1695832" y="1308923"/>
                <a:ext cx="5981561" cy="4966068"/>
              </a:xfrm>
              <a:prstGeom prst="irregularSeal1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b="1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b="1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2800" b="1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p:grp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4F941777-57C6-5767-73CD-706DDCD41E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906805"/>
                </p:ext>
              </p:extLst>
            </p:nvPr>
          </p:nvGraphicFramePr>
          <p:xfrm>
            <a:off x="2920654" y="3859100"/>
            <a:ext cx="5681865" cy="480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" name="Equation" r:id="rId5" imgW="2438280" imgH="203040" progId="Equation.DSMT4">
                    <p:embed/>
                  </p:oleObj>
                </mc:Choice>
                <mc:Fallback>
                  <p:oleObj name="Equation" r:id="rId5" imgW="2438280" imgH="2030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0654" y="3859100"/>
                          <a:ext cx="5681865" cy="4808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4" y="99749"/>
            <a:ext cx="9283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1</a:t>
            </a:r>
            <a:r>
              <a:rPr lang="en-US" altLang="en-GB" sz="3600" b="1" dirty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 ĐỊNH LÝ PYTHAGORE</a:t>
            </a:r>
            <a:endParaRPr lang="en-US" sz="3600" dirty="0">
              <a:solidFill>
                <a:srgbClr val="3CC453"/>
              </a:solidFill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532739" y="842950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Ý PYTHAGORE ĐẢO</a:t>
            </a:r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E7CA48B1-09FA-8244-7648-8B5B891426DA}"/>
              </a:ext>
            </a:extLst>
          </p:cNvPr>
          <p:cNvGrpSpPr/>
          <p:nvPr/>
        </p:nvGrpSpPr>
        <p:grpSpPr>
          <a:xfrm>
            <a:off x="1963515" y="746080"/>
            <a:ext cx="8464196" cy="5775880"/>
            <a:chOff x="1695832" y="1308923"/>
            <a:chExt cx="6801824" cy="4966068"/>
          </a:xfrm>
        </p:grpSpPr>
        <p:pic>
          <p:nvPicPr>
            <p:cNvPr id="2052" name="!!3" descr="Wondering | Grappige gezichten, Smiley, Grappige plaatjes">
              <a:extLst>
                <a:ext uri="{FF2B5EF4-FFF2-40B4-BE49-F238E27FC236}">
                  <a16:creationId xmlns:a16="http://schemas.microsoft.com/office/drawing/2014/main" id="{679F008B-6D84-4B69-B54D-201981BB384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68923" y="4020536"/>
              <a:ext cx="1528733" cy="18296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Nổ: 8 Điểm 10">
              <a:extLst>
                <a:ext uri="{FF2B5EF4-FFF2-40B4-BE49-F238E27FC236}">
                  <a16:creationId xmlns:a16="http://schemas.microsoft.com/office/drawing/2014/main" id="{224F6892-565C-4575-749B-561AD3DC22AA}"/>
                </a:ext>
              </a:extLst>
            </p:cNvPr>
            <p:cNvSpPr/>
            <p:nvPr/>
          </p:nvSpPr>
          <p:spPr>
            <a:xfrm>
              <a:off x="1695832" y="1308923"/>
              <a:ext cx="5981561" cy="4966068"/>
            </a:xfrm>
            <a:prstGeom prst="irregularSeal1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800" b="1" i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2800" b="1" i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2800" b="1" i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ế</a:t>
              </a:r>
              <a:r>
                <a:rPr lang="en-US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?</a:t>
              </a: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44118" y="1553212"/>
            <a:ext cx="11689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2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82D3F28D-B9FC-7C0D-D91E-91EA87F0E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81142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http://purl.org/dc/terms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http://www.w3.org/XML/1998/namespace"/>
    <ds:schemaRef ds:uri="71af3243-3dd4-4a8d-8c0d-dd76da1f02a5"/>
    <ds:schemaRef ds:uri="http://schemas.microsoft.com/office/2006/metadata/properties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3159</TotalTime>
  <Words>1984</Words>
  <Application>Microsoft Office PowerPoint</Application>
  <PresentationFormat>Widescreen</PresentationFormat>
  <Paragraphs>276</Paragraphs>
  <Slides>32</Slides>
  <Notes>30</Notes>
  <HiddenSlides>0</HiddenSlides>
  <MMClips>8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5" baseType="lpstr">
      <vt:lpstr>.VnAvant</vt:lpstr>
      <vt:lpstr>Arial</vt:lpstr>
      <vt:lpstr>Calibri</vt:lpstr>
      <vt:lpstr>Calibri Light</vt:lpstr>
      <vt:lpstr>Cambria Math</vt:lpstr>
      <vt:lpstr>Rockwell</vt:lpstr>
      <vt:lpstr>Special Elite</vt:lpstr>
      <vt:lpstr>Tahoma</vt:lpstr>
      <vt:lpstr>Times New Roman</vt:lpstr>
      <vt:lpstr>思源黑体 Medium</vt:lpstr>
      <vt:lpstr>Office Theme</vt:lpstr>
      <vt:lpstr>Equation</vt:lpstr>
      <vt:lpstr>MathType 7.0 Equation</vt:lpstr>
      <vt:lpstr> ĐỊNH LÝ PYTHAGO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học đã kết thúc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SUS</cp:lastModifiedBy>
  <cp:revision>179</cp:revision>
  <dcterms:created xsi:type="dcterms:W3CDTF">2021-06-07T13:44:30Z</dcterms:created>
  <dcterms:modified xsi:type="dcterms:W3CDTF">2023-07-29T10:05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